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5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inner\AppData\Local\Temp\nba_ht_wt_lof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6208\reg_ex\nba_ht_wt_lof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6208\reg_ex\nba_ht_wt_lof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6208\reg_ex\nba_ht_wt_lof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0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en-US"/>
              <a:t>Weight (Y) vs Height (X) - 2013/2014 NBA Player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Data and Regression Model'!$D$1</c:f>
              <c:strCache>
                <c:ptCount val="1"/>
                <c:pt idx="0">
                  <c:v>Weight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4"/>
            <c:spPr>
              <a:solidFill>
                <a:srgbClr val="FFFF00"/>
              </a:solidFill>
            </c:spPr>
          </c:marker>
          <c:trendline>
            <c:spPr>
              <a:ln w="25400">
                <a:solidFill>
                  <a:srgbClr val="37F828"/>
                </a:solidFill>
              </a:ln>
            </c:spPr>
            <c:trendlineType val="linear"/>
            <c:dispRSqr val="0"/>
            <c:dispEq val="0"/>
          </c:trendline>
          <c:xVal>
            <c:numRef>
              <c:f>'Data and Regression Model'!$C$2:$C$506</c:f>
              <c:numCache>
                <c:formatCode>General</c:formatCode>
                <c:ptCount val="505"/>
                <c:pt idx="0">
                  <c:v>69</c:v>
                </c:pt>
                <c:pt idx="1">
                  <c:v>69</c:v>
                </c:pt>
                <c:pt idx="2">
                  <c:v>71</c:v>
                </c:pt>
                <c:pt idx="3">
                  <c:v>71</c:v>
                </c:pt>
                <c:pt idx="4">
                  <c:v>71</c:v>
                </c:pt>
                <c:pt idx="5">
                  <c:v>71</c:v>
                </c:pt>
                <c:pt idx="6">
                  <c:v>72</c:v>
                </c:pt>
                <c:pt idx="7">
                  <c:v>72</c:v>
                </c:pt>
                <c:pt idx="8">
                  <c:v>72</c:v>
                </c:pt>
                <c:pt idx="9">
                  <c:v>72</c:v>
                </c:pt>
                <c:pt idx="10">
                  <c:v>72</c:v>
                </c:pt>
                <c:pt idx="11">
                  <c:v>72</c:v>
                </c:pt>
                <c:pt idx="12">
                  <c:v>72</c:v>
                </c:pt>
                <c:pt idx="13">
                  <c:v>72</c:v>
                </c:pt>
                <c:pt idx="14">
                  <c:v>72</c:v>
                </c:pt>
                <c:pt idx="15">
                  <c:v>72</c:v>
                </c:pt>
                <c:pt idx="16">
                  <c:v>72</c:v>
                </c:pt>
                <c:pt idx="17">
                  <c:v>72</c:v>
                </c:pt>
                <c:pt idx="18">
                  <c:v>72</c:v>
                </c:pt>
                <c:pt idx="19">
                  <c:v>73</c:v>
                </c:pt>
                <c:pt idx="20">
                  <c:v>73</c:v>
                </c:pt>
                <c:pt idx="21">
                  <c:v>73</c:v>
                </c:pt>
                <c:pt idx="22">
                  <c:v>73</c:v>
                </c:pt>
                <c:pt idx="23">
                  <c:v>73</c:v>
                </c:pt>
                <c:pt idx="24">
                  <c:v>73</c:v>
                </c:pt>
                <c:pt idx="25">
                  <c:v>73</c:v>
                </c:pt>
                <c:pt idx="26">
                  <c:v>73</c:v>
                </c:pt>
                <c:pt idx="27">
                  <c:v>73</c:v>
                </c:pt>
                <c:pt idx="28">
                  <c:v>73</c:v>
                </c:pt>
                <c:pt idx="29">
                  <c:v>73</c:v>
                </c:pt>
                <c:pt idx="30">
                  <c:v>73</c:v>
                </c:pt>
                <c:pt idx="31">
                  <c:v>73</c:v>
                </c:pt>
                <c:pt idx="32">
                  <c:v>73</c:v>
                </c:pt>
                <c:pt idx="33">
                  <c:v>73</c:v>
                </c:pt>
                <c:pt idx="34">
                  <c:v>73</c:v>
                </c:pt>
                <c:pt idx="35">
                  <c:v>74</c:v>
                </c:pt>
                <c:pt idx="36">
                  <c:v>74</c:v>
                </c:pt>
                <c:pt idx="37">
                  <c:v>74</c:v>
                </c:pt>
                <c:pt idx="38">
                  <c:v>74</c:v>
                </c:pt>
                <c:pt idx="39">
                  <c:v>74</c:v>
                </c:pt>
                <c:pt idx="40">
                  <c:v>74</c:v>
                </c:pt>
                <c:pt idx="41">
                  <c:v>74</c:v>
                </c:pt>
                <c:pt idx="42">
                  <c:v>74</c:v>
                </c:pt>
                <c:pt idx="43">
                  <c:v>74</c:v>
                </c:pt>
                <c:pt idx="44">
                  <c:v>74</c:v>
                </c:pt>
                <c:pt idx="45">
                  <c:v>74</c:v>
                </c:pt>
                <c:pt idx="46">
                  <c:v>74</c:v>
                </c:pt>
                <c:pt idx="47">
                  <c:v>74</c:v>
                </c:pt>
                <c:pt idx="48">
                  <c:v>74</c:v>
                </c:pt>
                <c:pt idx="49">
                  <c:v>74</c:v>
                </c:pt>
                <c:pt idx="50">
                  <c:v>74</c:v>
                </c:pt>
                <c:pt idx="51">
                  <c:v>74</c:v>
                </c:pt>
                <c:pt idx="52">
                  <c:v>74</c:v>
                </c:pt>
                <c:pt idx="53">
                  <c:v>74</c:v>
                </c:pt>
                <c:pt idx="54">
                  <c:v>74</c:v>
                </c:pt>
                <c:pt idx="55">
                  <c:v>74</c:v>
                </c:pt>
                <c:pt idx="56">
                  <c:v>75</c:v>
                </c:pt>
                <c:pt idx="57">
                  <c:v>75</c:v>
                </c:pt>
                <c:pt idx="58">
                  <c:v>75</c:v>
                </c:pt>
                <c:pt idx="59">
                  <c:v>75</c:v>
                </c:pt>
                <c:pt idx="60">
                  <c:v>75</c:v>
                </c:pt>
                <c:pt idx="61">
                  <c:v>75</c:v>
                </c:pt>
                <c:pt idx="62">
                  <c:v>75</c:v>
                </c:pt>
                <c:pt idx="63">
                  <c:v>75</c:v>
                </c:pt>
                <c:pt idx="64">
                  <c:v>75</c:v>
                </c:pt>
                <c:pt idx="65">
                  <c:v>75</c:v>
                </c:pt>
                <c:pt idx="66">
                  <c:v>75</c:v>
                </c:pt>
                <c:pt idx="67">
                  <c:v>75</c:v>
                </c:pt>
                <c:pt idx="68">
                  <c:v>75</c:v>
                </c:pt>
                <c:pt idx="69">
                  <c:v>75</c:v>
                </c:pt>
                <c:pt idx="70">
                  <c:v>75</c:v>
                </c:pt>
                <c:pt idx="71">
                  <c:v>75</c:v>
                </c:pt>
                <c:pt idx="72">
                  <c:v>75</c:v>
                </c:pt>
                <c:pt idx="73">
                  <c:v>75</c:v>
                </c:pt>
                <c:pt idx="74">
                  <c:v>75</c:v>
                </c:pt>
                <c:pt idx="75">
                  <c:v>75</c:v>
                </c:pt>
                <c:pt idx="76">
                  <c:v>75</c:v>
                </c:pt>
                <c:pt idx="77">
                  <c:v>75</c:v>
                </c:pt>
                <c:pt idx="78">
                  <c:v>75</c:v>
                </c:pt>
                <c:pt idx="79">
                  <c:v>75</c:v>
                </c:pt>
                <c:pt idx="80">
                  <c:v>75</c:v>
                </c:pt>
                <c:pt idx="81">
                  <c:v>75</c:v>
                </c:pt>
                <c:pt idx="82">
                  <c:v>75</c:v>
                </c:pt>
                <c:pt idx="83">
                  <c:v>75</c:v>
                </c:pt>
                <c:pt idx="84">
                  <c:v>75</c:v>
                </c:pt>
                <c:pt idx="85">
                  <c:v>75</c:v>
                </c:pt>
                <c:pt idx="86">
                  <c:v>75</c:v>
                </c:pt>
                <c:pt idx="87">
                  <c:v>75</c:v>
                </c:pt>
                <c:pt idx="88">
                  <c:v>75</c:v>
                </c:pt>
                <c:pt idx="89">
                  <c:v>75</c:v>
                </c:pt>
                <c:pt idx="90">
                  <c:v>75</c:v>
                </c:pt>
                <c:pt idx="91">
                  <c:v>75</c:v>
                </c:pt>
                <c:pt idx="92">
                  <c:v>75</c:v>
                </c:pt>
                <c:pt idx="93">
                  <c:v>75</c:v>
                </c:pt>
                <c:pt idx="94">
                  <c:v>75</c:v>
                </c:pt>
                <c:pt idx="95">
                  <c:v>75</c:v>
                </c:pt>
                <c:pt idx="96">
                  <c:v>75</c:v>
                </c:pt>
                <c:pt idx="97">
                  <c:v>76</c:v>
                </c:pt>
                <c:pt idx="98">
                  <c:v>76</c:v>
                </c:pt>
                <c:pt idx="99">
                  <c:v>76</c:v>
                </c:pt>
                <c:pt idx="100">
                  <c:v>76</c:v>
                </c:pt>
                <c:pt idx="101">
                  <c:v>76</c:v>
                </c:pt>
                <c:pt idx="102">
                  <c:v>76</c:v>
                </c:pt>
                <c:pt idx="103">
                  <c:v>76</c:v>
                </c:pt>
                <c:pt idx="104">
                  <c:v>76</c:v>
                </c:pt>
                <c:pt idx="105">
                  <c:v>76</c:v>
                </c:pt>
                <c:pt idx="106">
                  <c:v>76</c:v>
                </c:pt>
                <c:pt idx="107">
                  <c:v>76</c:v>
                </c:pt>
                <c:pt idx="108">
                  <c:v>76</c:v>
                </c:pt>
                <c:pt idx="109">
                  <c:v>76</c:v>
                </c:pt>
                <c:pt idx="110">
                  <c:v>76</c:v>
                </c:pt>
                <c:pt idx="111">
                  <c:v>76</c:v>
                </c:pt>
                <c:pt idx="112">
                  <c:v>76</c:v>
                </c:pt>
                <c:pt idx="113">
                  <c:v>76</c:v>
                </c:pt>
                <c:pt idx="114">
                  <c:v>76</c:v>
                </c:pt>
                <c:pt idx="115">
                  <c:v>76</c:v>
                </c:pt>
                <c:pt idx="116">
                  <c:v>76</c:v>
                </c:pt>
                <c:pt idx="117">
                  <c:v>76</c:v>
                </c:pt>
                <c:pt idx="118">
                  <c:v>76</c:v>
                </c:pt>
                <c:pt idx="119">
                  <c:v>76</c:v>
                </c:pt>
                <c:pt idx="120">
                  <c:v>76</c:v>
                </c:pt>
                <c:pt idx="121">
                  <c:v>76</c:v>
                </c:pt>
                <c:pt idx="122">
                  <c:v>76</c:v>
                </c:pt>
                <c:pt idx="123">
                  <c:v>76</c:v>
                </c:pt>
                <c:pt idx="124">
                  <c:v>76</c:v>
                </c:pt>
                <c:pt idx="125">
                  <c:v>76</c:v>
                </c:pt>
                <c:pt idx="126">
                  <c:v>76</c:v>
                </c:pt>
                <c:pt idx="127">
                  <c:v>76</c:v>
                </c:pt>
                <c:pt idx="128">
                  <c:v>76</c:v>
                </c:pt>
                <c:pt idx="129">
                  <c:v>77</c:v>
                </c:pt>
                <c:pt idx="130">
                  <c:v>77</c:v>
                </c:pt>
                <c:pt idx="131">
                  <c:v>77</c:v>
                </c:pt>
                <c:pt idx="132">
                  <c:v>77</c:v>
                </c:pt>
                <c:pt idx="133">
                  <c:v>77</c:v>
                </c:pt>
                <c:pt idx="134">
                  <c:v>77</c:v>
                </c:pt>
                <c:pt idx="135">
                  <c:v>77</c:v>
                </c:pt>
                <c:pt idx="136">
                  <c:v>77</c:v>
                </c:pt>
                <c:pt idx="137">
                  <c:v>77</c:v>
                </c:pt>
                <c:pt idx="138">
                  <c:v>77</c:v>
                </c:pt>
                <c:pt idx="139">
                  <c:v>77</c:v>
                </c:pt>
                <c:pt idx="140">
                  <c:v>77</c:v>
                </c:pt>
                <c:pt idx="141">
                  <c:v>77</c:v>
                </c:pt>
                <c:pt idx="142">
                  <c:v>77</c:v>
                </c:pt>
                <c:pt idx="143">
                  <c:v>77</c:v>
                </c:pt>
                <c:pt idx="144">
                  <c:v>77</c:v>
                </c:pt>
                <c:pt idx="145">
                  <c:v>77</c:v>
                </c:pt>
                <c:pt idx="146">
                  <c:v>77</c:v>
                </c:pt>
                <c:pt idx="147">
                  <c:v>77</c:v>
                </c:pt>
                <c:pt idx="148">
                  <c:v>77</c:v>
                </c:pt>
                <c:pt idx="149">
                  <c:v>77</c:v>
                </c:pt>
                <c:pt idx="150">
                  <c:v>77</c:v>
                </c:pt>
                <c:pt idx="151">
                  <c:v>77</c:v>
                </c:pt>
                <c:pt idx="152">
                  <c:v>77</c:v>
                </c:pt>
                <c:pt idx="153">
                  <c:v>77</c:v>
                </c:pt>
                <c:pt idx="154">
                  <c:v>77</c:v>
                </c:pt>
                <c:pt idx="155">
                  <c:v>77</c:v>
                </c:pt>
                <c:pt idx="156">
                  <c:v>77</c:v>
                </c:pt>
                <c:pt idx="157">
                  <c:v>77</c:v>
                </c:pt>
                <c:pt idx="158">
                  <c:v>77</c:v>
                </c:pt>
                <c:pt idx="159">
                  <c:v>77</c:v>
                </c:pt>
                <c:pt idx="160">
                  <c:v>78</c:v>
                </c:pt>
                <c:pt idx="161">
                  <c:v>78</c:v>
                </c:pt>
                <c:pt idx="162">
                  <c:v>78</c:v>
                </c:pt>
                <c:pt idx="163">
                  <c:v>78</c:v>
                </c:pt>
                <c:pt idx="164">
                  <c:v>78</c:v>
                </c:pt>
                <c:pt idx="165">
                  <c:v>78</c:v>
                </c:pt>
                <c:pt idx="166">
                  <c:v>78</c:v>
                </c:pt>
                <c:pt idx="167">
                  <c:v>78</c:v>
                </c:pt>
                <c:pt idx="168">
                  <c:v>78</c:v>
                </c:pt>
                <c:pt idx="169">
                  <c:v>78</c:v>
                </c:pt>
                <c:pt idx="170">
                  <c:v>78</c:v>
                </c:pt>
                <c:pt idx="171">
                  <c:v>78</c:v>
                </c:pt>
                <c:pt idx="172">
                  <c:v>78</c:v>
                </c:pt>
                <c:pt idx="173">
                  <c:v>78</c:v>
                </c:pt>
                <c:pt idx="174">
                  <c:v>78</c:v>
                </c:pt>
                <c:pt idx="175">
                  <c:v>78</c:v>
                </c:pt>
                <c:pt idx="176">
                  <c:v>78</c:v>
                </c:pt>
                <c:pt idx="177">
                  <c:v>78</c:v>
                </c:pt>
                <c:pt idx="178">
                  <c:v>78</c:v>
                </c:pt>
                <c:pt idx="179">
                  <c:v>78</c:v>
                </c:pt>
                <c:pt idx="180">
                  <c:v>78</c:v>
                </c:pt>
                <c:pt idx="181">
                  <c:v>78</c:v>
                </c:pt>
                <c:pt idx="182">
                  <c:v>78</c:v>
                </c:pt>
                <c:pt idx="183">
                  <c:v>78</c:v>
                </c:pt>
                <c:pt idx="184">
                  <c:v>78</c:v>
                </c:pt>
                <c:pt idx="185">
                  <c:v>78</c:v>
                </c:pt>
                <c:pt idx="186">
                  <c:v>78</c:v>
                </c:pt>
                <c:pt idx="187">
                  <c:v>78</c:v>
                </c:pt>
                <c:pt idx="188">
                  <c:v>78</c:v>
                </c:pt>
                <c:pt idx="189">
                  <c:v>78</c:v>
                </c:pt>
                <c:pt idx="190">
                  <c:v>78</c:v>
                </c:pt>
                <c:pt idx="191">
                  <c:v>78</c:v>
                </c:pt>
                <c:pt idx="192">
                  <c:v>78</c:v>
                </c:pt>
                <c:pt idx="193">
                  <c:v>78</c:v>
                </c:pt>
                <c:pt idx="194">
                  <c:v>78</c:v>
                </c:pt>
                <c:pt idx="195">
                  <c:v>78</c:v>
                </c:pt>
                <c:pt idx="196">
                  <c:v>78</c:v>
                </c:pt>
                <c:pt idx="197">
                  <c:v>78</c:v>
                </c:pt>
                <c:pt idx="198">
                  <c:v>78</c:v>
                </c:pt>
                <c:pt idx="199">
                  <c:v>78</c:v>
                </c:pt>
                <c:pt idx="200">
                  <c:v>78</c:v>
                </c:pt>
                <c:pt idx="201">
                  <c:v>78</c:v>
                </c:pt>
                <c:pt idx="202">
                  <c:v>78</c:v>
                </c:pt>
                <c:pt idx="203">
                  <c:v>79</c:v>
                </c:pt>
                <c:pt idx="204">
                  <c:v>79</c:v>
                </c:pt>
                <c:pt idx="205">
                  <c:v>79</c:v>
                </c:pt>
                <c:pt idx="206">
                  <c:v>79</c:v>
                </c:pt>
                <c:pt idx="207">
                  <c:v>79</c:v>
                </c:pt>
                <c:pt idx="208">
                  <c:v>79</c:v>
                </c:pt>
                <c:pt idx="209">
                  <c:v>79</c:v>
                </c:pt>
                <c:pt idx="210">
                  <c:v>79</c:v>
                </c:pt>
                <c:pt idx="211">
                  <c:v>79</c:v>
                </c:pt>
                <c:pt idx="212">
                  <c:v>79</c:v>
                </c:pt>
                <c:pt idx="213">
                  <c:v>79</c:v>
                </c:pt>
                <c:pt idx="214">
                  <c:v>79</c:v>
                </c:pt>
                <c:pt idx="215">
                  <c:v>79</c:v>
                </c:pt>
                <c:pt idx="216">
                  <c:v>79</c:v>
                </c:pt>
                <c:pt idx="217">
                  <c:v>79</c:v>
                </c:pt>
                <c:pt idx="218">
                  <c:v>79</c:v>
                </c:pt>
                <c:pt idx="219">
                  <c:v>79</c:v>
                </c:pt>
                <c:pt idx="220">
                  <c:v>79</c:v>
                </c:pt>
                <c:pt idx="221">
                  <c:v>79</c:v>
                </c:pt>
                <c:pt idx="222">
                  <c:v>79</c:v>
                </c:pt>
                <c:pt idx="223">
                  <c:v>79</c:v>
                </c:pt>
                <c:pt idx="224">
                  <c:v>79</c:v>
                </c:pt>
                <c:pt idx="225">
                  <c:v>79</c:v>
                </c:pt>
                <c:pt idx="226">
                  <c:v>79</c:v>
                </c:pt>
                <c:pt idx="227">
                  <c:v>79</c:v>
                </c:pt>
                <c:pt idx="228">
                  <c:v>79</c:v>
                </c:pt>
                <c:pt idx="229">
                  <c:v>79</c:v>
                </c:pt>
                <c:pt idx="230">
                  <c:v>79</c:v>
                </c:pt>
                <c:pt idx="231">
                  <c:v>79</c:v>
                </c:pt>
                <c:pt idx="232">
                  <c:v>79</c:v>
                </c:pt>
                <c:pt idx="233">
                  <c:v>79</c:v>
                </c:pt>
                <c:pt idx="234">
                  <c:v>79</c:v>
                </c:pt>
                <c:pt idx="235">
                  <c:v>79</c:v>
                </c:pt>
                <c:pt idx="236">
                  <c:v>79</c:v>
                </c:pt>
                <c:pt idx="237">
                  <c:v>79</c:v>
                </c:pt>
                <c:pt idx="238">
                  <c:v>79</c:v>
                </c:pt>
                <c:pt idx="239">
                  <c:v>79</c:v>
                </c:pt>
                <c:pt idx="240">
                  <c:v>79</c:v>
                </c:pt>
                <c:pt idx="241">
                  <c:v>79</c:v>
                </c:pt>
                <c:pt idx="242">
                  <c:v>79</c:v>
                </c:pt>
                <c:pt idx="243">
                  <c:v>79</c:v>
                </c:pt>
                <c:pt idx="244">
                  <c:v>79</c:v>
                </c:pt>
                <c:pt idx="245">
                  <c:v>79</c:v>
                </c:pt>
                <c:pt idx="246">
                  <c:v>79</c:v>
                </c:pt>
                <c:pt idx="247">
                  <c:v>79</c:v>
                </c:pt>
                <c:pt idx="248">
                  <c:v>79</c:v>
                </c:pt>
                <c:pt idx="249">
                  <c:v>79</c:v>
                </c:pt>
                <c:pt idx="250">
                  <c:v>79</c:v>
                </c:pt>
                <c:pt idx="251">
                  <c:v>79</c:v>
                </c:pt>
                <c:pt idx="252">
                  <c:v>80</c:v>
                </c:pt>
                <c:pt idx="253">
                  <c:v>80</c:v>
                </c:pt>
                <c:pt idx="254">
                  <c:v>80</c:v>
                </c:pt>
                <c:pt idx="255">
                  <c:v>80</c:v>
                </c:pt>
                <c:pt idx="256">
                  <c:v>80</c:v>
                </c:pt>
                <c:pt idx="257">
                  <c:v>80</c:v>
                </c:pt>
                <c:pt idx="258">
                  <c:v>80</c:v>
                </c:pt>
                <c:pt idx="259">
                  <c:v>80</c:v>
                </c:pt>
                <c:pt idx="260">
                  <c:v>80</c:v>
                </c:pt>
                <c:pt idx="261">
                  <c:v>80</c:v>
                </c:pt>
                <c:pt idx="262">
                  <c:v>80</c:v>
                </c:pt>
                <c:pt idx="263">
                  <c:v>80</c:v>
                </c:pt>
                <c:pt idx="264">
                  <c:v>80</c:v>
                </c:pt>
                <c:pt idx="265">
                  <c:v>80</c:v>
                </c:pt>
                <c:pt idx="266">
                  <c:v>80</c:v>
                </c:pt>
                <c:pt idx="267">
                  <c:v>80</c:v>
                </c:pt>
                <c:pt idx="268">
                  <c:v>80</c:v>
                </c:pt>
                <c:pt idx="269">
                  <c:v>80</c:v>
                </c:pt>
                <c:pt idx="270">
                  <c:v>80</c:v>
                </c:pt>
                <c:pt idx="271">
                  <c:v>80</c:v>
                </c:pt>
                <c:pt idx="272">
                  <c:v>80</c:v>
                </c:pt>
                <c:pt idx="273">
                  <c:v>80</c:v>
                </c:pt>
                <c:pt idx="274">
                  <c:v>80</c:v>
                </c:pt>
                <c:pt idx="275">
                  <c:v>80</c:v>
                </c:pt>
                <c:pt idx="276">
                  <c:v>80</c:v>
                </c:pt>
                <c:pt idx="277">
                  <c:v>80</c:v>
                </c:pt>
                <c:pt idx="278">
                  <c:v>80</c:v>
                </c:pt>
                <c:pt idx="279">
                  <c:v>80</c:v>
                </c:pt>
                <c:pt idx="280">
                  <c:v>80</c:v>
                </c:pt>
                <c:pt idx="281">
                  <c:v>80</c:v>
                </c:pt>
                <c:pt idx="282">
                  <c:v>80</c:v>
                </c:pt>
                <c:pt idx="283">
                  <c:v>80</c:v>
                </c:pt>
                <c:pt idx="284">
                  <c:v>80</c:v>
                </c:pt>
                <c:pt idx="285">
                  <c:v>80</c:v>
                </c:pt>
                <c:pt idx="286">
                  <c:v>80</c:v>
                </c:pt>
                <c:pt idx="287">
                  <c:v>80</c:v>
                </c:pt>
                <c:pt idx="288">
                  <c:v>80</c:v>
                </c:pt>
                <c:pt idx="289">
                  <c:v>80</c:v>
                </c:pt>
                <c:pt idx="290">
                  <c:v>80</c:v>
                </c:pt>
                <c:pt idx="291">
                  <c:v>80</c:v>
                </c:pt>
                <c:pt idx="292">
                  <c:v>80</c:v>
                </c:pt>
                <c:pt idx="293">
                  <c:v>80</c:v>
                </c:pt>
                <c:pt idx="294">
                  <c:v>80</c:v>
                </c:pt>
                <c:pt idx="295">
                  <c:v>80</c:v>
                </c:pt>
                <c:pt idx="296">
                  <c:v>80</c:v>
                </c:pt>
                <c:pt idx="297">
                  <c:v>80</c:v>
                </c:pt>
                <c:pt idx="298">
                  <c:v>81</c:v>
                </c:pt>
                <c:pt idx="299">
                  <c:v>81</c:v>
                </c:pt>
                <c:pt idx="300">
                  <c:v>81</c:v>
                </c:pt>
                <c:pt idx="301">
                  <c:v>81</c:v>
                </c:pt>
                <c:pt idx="302">
                  <c:v>81</c:v>
                </c:pt>
                <c:pt idx="303">
                  <c:v>81</c:v>
                </c:pt>
                <c:pt idx="304">
                  <c:v>81</c:v>
                </c:pt>
                <c:pt idx="305">
                  <c:v>81</c:v>
                </c:pt>
                <c:pt idx="306">
                  <c:v>81</c:v>
                </c:pt>
                <c:pt idx="307">
                  <c:v>81</c:v>
                </c:pt>
                <c:pt idx="308">
                  <c:v>81</c:v>
                </c:pt>
                <c:pt idx="309">
                  <c:v>81</c:v>
                </c:pt>
                <c:pt idx="310">
                  <c:v>81</c:v>
                </c:pt>
                <c:pt idx="311">
                  <c:v>81</c:v>
                </c:pt>
                <c:pt idx="312">
                  <c:v>81</c:v>
                </c:pt>
                <c:pt idx="313">
                  <c:v>81</c:v>
                </c:pt>
                <c:pt idx="314">
                  <c:v>81</c:v>
                </c:pt>
                <c:pt idx="315">
                  <c:v>81</c:v>
                </c:pt>
                <c:pt idx="316">
                  <c:v>81</c:v>
                </c:pt>
                <c:pt idx="317">
                  <c:v>81</c:v>
                </c:pt>
                <c:pt idx="318">
                  <c:v>81</c:v>
                </c:pt>
                <c:pt idx="319">
                  <c:v>81</c:v>
                </c:pt>
                <c:pt idx="320">
                  <c:v>81</c:v>
                </c:pt>
                <c:pt idx="321">
                  <c:v>81</c:v>
                </c:pt>
                <c:pt idx="322">
                  <c:v>81</c:v>
                </c:pt>
                <c:pt idx="323">
                  <c:v>81</c:v>
                </c:pt>
                <c:pt idx="324">
                  <c:v>81</c:v>
                </c:pt>
                <c:pt idx="325">
                  <c:v>81</c:v>
                </c:pt>
                <c:pt idx="326">
                  <c:v>81</c:v>
                </c:pt>
                <c:pt idx="327">
                  <c:v>81</c:v>
                </c:pt>
                <c:pt idx="328">
                  <c:v>81</c:v>
                </c:pt>
                <c:pt idx="329">
                  <c:v>81</c:v>
                </c:pt>
                <c:pt idx="330">
                  <c:v>81</c:v>
                </c:pt>
                <c:pt idx="331">
                  <c:v>81</c:v>
                </c:pt>
                <c:pt idx="332">
                  <c:v>81</c:v>
                </c:pt>
                <c:pt idx="333">
                  <c:v>81</c:v>
                </c:pt>
                <c:pt idx="334">
                  <c:v>81</c:v>
                </c:pt>
                <c:pt idx="335">
                  <c:v>81</c:v>
                </c:pt>
                <c:pt idx="336">
                  <c:v>81</c:v>
                </c:pt>
                <c:pt idx="337">
                  <c:v>81</c:v>
                </c:pt>
                <c:pt idx="338">
                  <c:v>81</c:v>
                </c:pt>
                <c:pt idx="339">
                  <c:v>81</c:v>
                </c:pt>
                <c:pt idx="340">
                  <c:v>81</c:v>
                </c:pt>
                <c:pt idx="341">
                  <c:v>81</c:v>
                </c:pt>
                <c:pt idx="342">
                  <c:v>81</c:v>
                </c:pt>
                <c:pt idx="343">
                  <c:v>81</c:v>
                </c:pt>
                <c:pt idx="344">
                  <c:v>81</c:v>
                </c:pt>
                <c:pt idx="345">
                  <c:v>81</c:v>
                </c:pt>
                <c:pt idx="346">
                  <c:v>81</c:v>
                </c:pt>
                <c:pt idx="347">
                  <c:v>81</c:v>
                </c:pt>
                <c:pt idx="348">
                  <c:v>81</c:v>
                </c:pt>
                <c:pt idx="349">
                  <c:v>81</c:v>
                </c:pt>
                <c:pt idx="350">
                  <c:v>81</c:v>
                </c:pt>
                <c:pt idx="351">
                  <c:v>81</c:v>
                </c:pt>
                <c:pt idx="352">
                  <c:v>81</c:v>
                </c:pt>
                <c:pt idx="353">
                  <c:v>81</c:v>
                </c:pt>
                <c:pt idx="354">
                  <c:v>81</c:v>
                </c:pt>
                <c:pt idx="355">
                  <c:v>81</c:v>
                </c:pt>
                <c:pt idx="356">
                  <c:v>81</c:v>
                </c:pt>
                <c:pt idx="357">
                  <c:v>81</c:v>
                </c:pt>
                <c:pt idx="358">
                  <c:v>81</c:v>
                </c:pt>
                <c:pt idx="359">
                  <c:v>81</c:v>
                </c:pt>
                <c:pt idx="360">
                  <c:v>81</c:v>
                </c:pt>
                <c:pt idx="361">
                  <c:v>81</c:v>
                </c:pt>
                <c:pt idx="362">
                  <c:v>81</c:v>
                </c:pt>
                <c:pt idx="363">
                  <c:v>81</c:v>
                </c:pt>
                <c:pt idx="364">
                  <c:v>81</c:v>
                </c:pt>
                <c:pt idx="365">
                  <c:v>82</c:v>
                </c:pt>
                <c:pt idx="366">
                  <c:v>82</c:v>
                </c:pt>
                <c:pt idx="367">
                  <c:v>82</c:v>
                </c:pt>
                <c:pt idx="368">
                  <c:v>82</c:v>
                </c:pt>
                <c:pt idx="369">
                  <c:v>82</c:v>
                </c:pt>
                <c:pt idx="370">
                  <c:v>82</c:v>
                </c:pt>
                <c:pt idx="371">
                  <c:v>82</c:v>
                </c:pt>
                <c:pt idx="372">
                  <c:v>82</c:v>
                </c:pt>
                <c:pt idx="373">
                  <c:v>82</c:v>
                </c:pt>
                <c:pt idx="374">
                  <c:v>82</c:v>
                </c:pt>
                <c:pt idx="375">
                  <c:v>82</c:v>
                </c:pt>
                <c:pt idx="376">
                  <c:v>82</c:v>
                </c:pt>
                <c:pt idx="377">
                  <c:v>82</c:v>
                </c:pt>
                <c:pt idx="378">
                  <c:v>82</c:v>
                </c:pt>
                <c:pt idx="379">
                  <c:v>82</c:v>
                </c:pt>
                <c:pt idx="380">
                  <c:v>82</c:v>
                </c:pt>
                <c:pt idx="381">
                  <c:v>82</c:v>
                </c:pt>
                <c:pt idx="382">
                  <c:v>82</c:v>
                </c:pt>
                <c:pt idx="383">
                  <c:v>82</c:v>
                </c:pt>
                <c:pt idx="384">
                  <c:v>82</c:v>
                </c:pt>
                <c:pt idx="385">
                  <c:v>82</c:v>
                </c:pt>
                <c:pt idx="386">
                  <c:v>82</c:v>
                </c:pt>
                <c:pt idx="387">
                  <c:v>82</c:v>
                </c:pt>
                <c:pt idx="388">
                  <c:v>82</c:v>
                </c:pt>
                <c:pt idx="389">
                  <c:v>82</c:v>
                </c:pt>
                <c:pt idx="390">
                  <c:v>82</c:v>
                </c:pt>
                <c:pt idx="391">
                  <c:v>82</c:v>
                </c:pt>
                <c:pt idx="392">
                  <c:v>82</c:v>
                </c:pt>
                <c:pt idx="393">
                  <c:v>82</c:v>
                </c:pt>
                <c:pt idx="394">
                  <c:v>82</c:v>
                </c:pt>
                <c:pt idx="395">
                  <c:v>82</c:v>
                </c:pt>
                <c:pt idx="396">
                  <c:v>82</c:v>
                </c:pt>
                <c:pt idx="397">
                  <c:v>82</c:v>
                </c:pt>
                <c:pt idx="398">
                  <c:v>82</c:v>
                </c:pt>
                <c:pt idx="399">
                  <c:v>82</c:v>
                </c:pt>
                <c:pt idx="400">
                  <c:v>82</c:v>
                </c:pt>
                <c:pt idx="401">
                  <c:v>82</c:v>
                </c:pt>
                <c:pt idx="402">
                  <c:v>82</c:v>
                </c:pt>
                <c:pt idx="403">
                  <c:v>82</c:v>
                </c:pt>
                <c:pt idx="404">
                  <c:v>82</c:v>
                </c:pt>
                <c:pt idx="405">
                  <c:v>82</c:v>
                </c:pt>
                <c:pt idx="406">
                  <c:v>82</c:v>
                </c:pt>
                <c:pt idx="407">
                  <c:v>82</c:v>
                </c:pt>
                <c:pt idx="408">
                  <c:v>82</c:v>
                </c:pt>
                <c:pt idx="409">
                  <c:v>82</c:v>
                </c:pt>
                <c:pt idx="410">
                  <c:v>82</c:v>
                </c:pt>
                <c:pt idx="411">
                  <c:v>82</c:v>
                </c:pt>
                <c:pt idx="412">
                  <c:v>82</c:v>
                </c:pt>
                <c:pt idx="413">
                  <c:v>82</c:v>
                </c:pt>
                <c:pt idx="414">
                  <c:v>82</c:v>
                </c:pt>
                <c:pt idx="415">
                  <c:v>82</c:v>
                </c:pt>
                <c:pt idx="416">
                  <c:v>82</c:v>
                </c:pt>
                <c:pt idx="417">
                  <c:v>82</c:v>
                </c:pt>
                <c:pt idx="418">
                  <c:v>83</c:v>
                </c:pt>
                <c:pt idx="419">
                  <c:v>83</c:v>
                </c:pt>
                <c:pt idx="420">
                  <c:v>83</c:v>
                </c:pt>
                <c:pt idx="421">
                  <c:v>83</c:v>
                </c:pt>
                <c:pt idx="422">
                  <c:v>83</c:v>
                </c:pt>
                <c:pt idx="423">
                  <c:v>83</c:v>
                </c:pt>
                <c:pt idx="424">
                  <c:v>83</c:v>
                </c:pt>
                <c:pt idx="425">
                  <c:v>83</c:v>
                </c:pt>
                <c:pt idx="426">
                  <c:v>83</c:v>
                </c:pt>
                <c:pt idx="427">
                  <c:v>83</c:v>
                </c:pt>
                <c:pt idx="428">
                  <c:v>83</c:v>
                </c:pt>
                <c:pt idx="429">
                  <c:v>83</c:v>
                </c:pt>
                <c:pt idx="430">
                  <c:v>83</c:v>
                </c:pt>
                <c:pt idx="431">
                  <c:v>83</c:v>
                </c:pt>
                <c:pt idx="432">
                  <c:v>83</c:v>
                </c:pt>
                <c:pt idx="433">
                  <c:v>83</c:v>
                </c:pt>
                <c:pt idx="434">
                  <c:v>83</c:v>
                </c:pt>
                <c:pt idx="435">
                  <c:v>83</c:v>
                </c:pt>
                <c:pt idx="436">
                  <c:v>83</c:v>
                </c:pt>
                <c:pt idx="437">
                  <c:v>83</c:v>
                </c:pt>
                <c:pt idx="438">
                  <c:v>83</c:v>
                </c:pt>
                <c:pt idx="439">
                  <c:v>83</c:v>
                </c:pt>
                <c:pt idx="440">
                  <c:v>83</c:v>
                </c:pt>
                <c:pt idx="441">
                  <c:v>83</c:v>
                </c:pt>
                <c:pt idx="442">
                  <c:v>83</c:v>
                </c:pt>
                <c:pt idx="443">
                  <c:v>83</c:v>
                </c:pt>
                <c:pt idx="444">
                  <c:v>83</c:v>
                </c:pt>
                <c:pt idx="445">
                  <c:v>83</c:v>
                </c:pt>
                <c:pt idx="446">
                  <c:v>83</c:v>
                </c:pt>
                <c:pt idx="447">
                  <c:v>83</c:v>
                </c:pt>
                <c:pt idx="448">
                  <c:v>83</c:v>
                </c:pt>
                <c:pt idx="449">
                  <c:v>83</c:v>
                </c:pt>
                <c:pt idx="450">
                  <c:v>83</c:v>
                </c:pt>
                <c:pt idx="451">
                  <c:v>83</c:v>
                </c:pt>
                <c:pt idx="452">
                  <c:v>83</c:v>
                </c:pt>
                <c:pt idx="453">
                  <c:v>83</c:v>
                </c:pt>
                <c:pt idx="454">
                  <c:v>83</c:v>
                </c:pt>
                <c:pt idx="455">
                  <c:v>83</c:v>
                </c:pt>
                <c:pt idx="456">
                  <c:v>83</c:v>
                </c:pt>
                <c:pt idx="457">
                  <c:v>83</c:v>
                </c:pt>
                <c:pt idx="458">
                  <c:v>83</c:v>
                </c:pt>
                <c:pt idx="459">
                  <c:v>83</c:v>
                </c:pt>
                <c:pt idx="460">
                  <c:v>83</c:v>
                </c:pt>
                <c:pt idx="461">
                  <c:v>83</c:v>
                </c:pt>
                <c:pt idx="462">
                  <c:v>84</c:v>
                </c:pt>
                <c:pt idx="463">
                  <c:v>84</c:v>
                </c:pt>
                <c:pt idx="464">
                  <c:v>84</c:v>
                </c:pt>
                <c:pt idx="465">
                  <c:v>84</c:v>
                </c:pt>
                <c:pt idx="466">
                  <c:v>84</c:v>
                </c:pt>
                <c:pt idx="467">
                  <c:v>84</c:v>
                </c:pt>
                <c:pt idx="468">
                  <c:v>84</c:v>
                </c:pt>
                <c:pt idx="469">
                  <c:v>84</c:v>
                </c:pt>
                <c:pt idx="470">
                  <c:v>84</c:v>
                </c:pt>
                <c:pt idx="471">
                  <c:v>84</c:v>
                </c:pt>
                <c:pt idx="472">
                  <c:v>84</c:v>
                </c:pt>
                <c:pt idx="473">
                  <c:v>84</c:v>
                </c:pt>
                <c:pt idx="474">
                  <c:v>84</c:v>
                </c:pt>
                <c:pt idx="475">
                  <c:v>84</c:v>
                </c:pt>
                <c:pt idx="476">
                  <c:v>84</c:v>
                </c:pt>
                <c:pt idx="477">
                  <c:v>84</c:v>
                </c:pt>
                <c:pt idx="478">
                  <c:v>84</c:v>
                </c:pt>
                <c:pt idx="479">
                  <c:v>84</c:v>
                </c:pt>
                <c:pt idx="480">
                  <c:v>84</c:v>
                </c:pt>
                <c:pt idx="481">
                  <c:v>84</c:v>
                </c:pt>
                <c:pt idx="482">
                  <c:v>84</c:v>
                </c:pt>
                <c:pt idx="483">
                  <c:v>84</c:v>
                </c:pt>
                <c:pt idx="484">
                  <c:v>84</c:v>
                </c:pt>
                <c:pt idx="485">
                  <c:v>84</c:v>
                </c:pt>
                <c:pt idx="486">
                  <c:v>84</c:v>
                </c:pt>
                <c:pt idx="487">
                  <c:v>84</c:v>
                </c:pt>
                <c:pt idx="488">
                  <c:v>84</c:v>
                </c:pt>
                <c:pt idx="489">
                  <c:v>84</c:v>
                </c:pt>
                <c:pt idx="490">
                  <c:v>84</c:v>
                </c:pt>
                <c:pt idx="491">
                  <c:v>84</c:v>
                </c:pt>
                <c:pt idx="492">
                  <c:v>84</c:v>
                </c:pt>
                <c:pt idx="493">
                  <c:v>84</c:v>
                </c:pt>
                <c:pt idx="494">
                  <c:v>84</c:v>
                </c:pt>
                <c:pt idx="495">
                  <c:v>84</c:v>
                </c:pt>
                <c:pt idx="496">
                  <c:v>85</c:v>
                </c:pt>
                <c:pt idx="497">
                  <c:v>85</c:v>
                </c:pt>
                <c:pt idx="498">
                  <c:v>85</c:v>
                </c:pt>
                <c:pt idx="499">
                  <c:v>85</c:v>
                </c:pt>
                <c:pt idx="500">
                  <c:v>85</c:v>
                </c:pt>
                <c:pt idx="501">
                  <c:v>85</c:v>
                </c:pt>
                <c:pt idx="502">
                  <c:v>85</c:v>
                </c:pt>
                <c:pt idx="503">
                  <c:v>86</c:v>
                </c:pt>
                <c:pt idx="504">
                  <c:v>87</c:v>
                </c:pt>
              </c:numCache>
            </c:numRef>
          </c:xVal>
          <c:yVal>
            <c:numRef>
              <c:f>'Data and Regression Model'!$D$2:$D$506</c:f>
              <c:numCache>
                <c:formatCode>General</c:formatCode>
                <c:ptCount val="505"/>
                <c:pt idx="0">
                  <c:v>180</c:v>
                </c:pt>
                <c:pt idx="1">
                  <c:v>185</c:v>
                </c:pt>
                <c:pt idx="2">
                  <c:v>175</c:v>
                </c:pt>
                <c:pt idx="3">
                  <c:v>176</c:v>
                </c:pt>
                <c:pt idx="4">
                  <c:v>195</c:v>
                </c:pt>
                <c:pt idx="5">
                  <c:v>157</c:v>
                </c:pt>
                <c:pt idx="6">
                  <c:v>180</c:v>
                </c:pt>
                <c:pt idx="7">
                  <c:v>205</c:v>
                </c:pt>
                <c:pt idx="8">
                  <c:v>175</c:v>
                </c:pt>
                <c:pt idx="9">
                  <c:v>185</c:v>
                </c:pt>
                <c:pt idx="10">
                  <c:v>190</c:v>
                </c:pt>
                <c:pt idx="11">
                  <c:v>189</c:v>
                </c:pt>
                <c:pt idx="12">
                  <c:v>161</c:v>
                </c:pt>
                <c:pt idx="13">
                  <c:v>198</c:v>
                </c:pt>
                <c:pt idx="14">
                  <c:v>185</c:v>
                </c:pt>
                <c:pt idx="15">
                  <c:v>175</c:v>
                </c:pt>
                <c:pt idx="16">
                  <c:v>160</c:v>
                </c:pt>
                <c:pt idx="17">
                  <c:v>175</c:v>
                </c:pt>
                <c:pt idx="18">
                  <c:v>175</c:v>
                </c:pt>
                <c:pt idx="19">
                  <c:v>171</c:v>
                </c:pt>
                <c:pt idx="20">
                  <c:v>205</c:v>
                </c:pt>
                <c:pt idx="21">
                  <c:v>169</c:v>
                </c:pt>
                <c:pt idx="22">
                  <c:v>181</c:v>
                </c:pt>
                <c:pt idx="23">
                  <c:v>175</c:v>
                </c:pt>
                <c:pt idx="24">
                  <c:v>185</c:v>
                </c:pt>
                <c:pt idx="25">
                  <c:v>172</c:v>
                </c:pt>
                <c:pt idx="26">
                  <c:v>180</c:v>
                </c:pt>
                <c:pt idx="27">
                  <c:v>185</c:v>
                </c:pt>
                <c:pt idx="28">
                  <c:v>180</c:v>
                </c:pt>
                <c:pt idx="29">
                  <c:v>210</c:v>
                </c:pt>
                <c:pt idx="30">
                  <c:v>195</c:v>
                </c:pt>
                <c:pt idx="31">
                  <c:v>195</c:v>
                </c:pt>
                <c:pt idx="32">
                  <c:v>185</c:v>
                </c:pt>
                <c:pt idx="33">
                  <c:v>195</c:v>
                </c:pt>
                <c:pt idx="34">
                  <c:v>195</c:v>
                </c:pt>
                <c:pt idx="35">
                  <c:v>180</c:v>
                </c:pt>
                <c:pt idx="36">
                  <c:v>180</c:v>
                </c:pt>
                <c:pt idx="37">
                  <c:v>195</c:v>
                </c:pt>
                <c:pt idx="38">
                  <c:v>189</c:v>
                </c:pt>
                <c:pt idx="39">
                  <c:v>200</c:v>
                </c:pt>
                <c:pt idx="40">
                  <c:v>180</c:v>
                </c:pt>
                <c:pt idx="41">
                  <c:v>175</c:v>
                </c:pt>
                <c:pt idx="42">
                  <c:v>175</c:v>
                </c:pt>
                <c:pt idx="43">
                  <c:v>181</c:v>
                </c:pt>
                <c:pt idx="44">
                  <c:v>168</c:v>
                </c:pt>
                <c:pt idx="45">
                  <c:v>190</c:v>
                </c:pt>
                <c:pt idx="46">
                  <c:v>170</c:v>
                </c:pt>
                <c:pt idx="47">
                  <c:v>187</c:v>
                </c:pt>
                <c:pt idx="48">
                  <c:v>180</c:v>
                </c:pt>
                <c:pt idx="49">
                  <c:v>200</c:v>
                </c:pt>
                <c:pt idx="50">
                  <c:v>170</c:v>
                </c:pt>
                <c:pt idx="51">
                  <c:v>185</c:v>
                </c:pt>
                <c:pt idx="52">
                  <c:v>185</c:v>
                </c:pt>
                <c:pt idx="53">
                  <c:v>185</c:v>
                </c:pt>
                <c:pt idx="54">
                  <c:v>180</c:v>
                </c:pt>
                <c:pt idx="55">
                  <c:v>195</c:v>
                </c:pt>
                <c:pt idx="56">
                  <c:v>209</c:v>
                </c:pt>
                <c:pt idx="57">
                  <c:v>185</c:v>
                </c:pt>
                <c:pt idx="58">
                  <c:v>205</c:v>
                </c:pt>
                <c:pt idx="59">
                  <c:v>180</c:v>
                </c:pt>
                <c:pt idx="60">
                  <c:v>220</c:v>
                </c:pt>
                <c:pt idx="61">
                  <c:v>190</c:v>
                </c:pt>
                <c:pt idx="62">
                  <c:v>190</c:v>
                </c:pt>
                <c:pt idx="63">
                  <c:v>197</c:v>
                </c:pt>
                <c:pt idx="64">
                  <c:v>191</c:v>
                </c:pt>
                <c:pt idx="65">
                  <c:v>202</c:v>
                </c:pt>
                <c:pt idx="66">
                  <c:v>205</c:v>
                </c:pt>
                <c:pt idx="67">
                  <c:v>203</c:v>
                </c:pt>
                <c:pt idx="68">
                  <c:v>189</c:v>
                </c:pt>
                <c:pt idx="69">
                  <c:v>215</c:v>
                </c:pt>
                <c:pt idx="70">
                  <c:v>190</c:v>
                </c:pt>
                <c:pt idx="71">
                  <c:v>200</c:v>
                </c:pt>
                <c:pt idx="72">
                  <c:v>175</c:v>
                </c:pt>
                <c:pt idx="73">
                  <c:v>211</c:v>
                </c:pt>
                <c:pt idx="74">
                  <c:v>185</c:v>
                </c:pt>
                <c:pt idx="75">
                  <c:v>190</c:v>
                </c:pt>
                <c:pt idx="76">
                  <c:v>200</c:v>
                </c:pt>
                <c:pt idx="77">
                  <c:v>180</c:v>
                </c:pt>
                <c:pt idx="78">
                  <c:v>200</c:v>
                </c:pt>
                <c:pt idx="79">
                  <c:v>195</c:v>
                </c:pt>
                <c:pt idx="80">
                  <c:v>215</c:v>
                </c:pt>
                <c:pt idx="81">
                  <c:v>185</c:v>
                </c:pt>
                <c:pt idx="82">
                  <c:v>185</c:v>
                </c:pt>
                <c:pt idx="83">
                  <c:v>187</c:v>
                </c:pt>
                <c:pt idx="84">
                  <c:v>208</c:v>
                </c:pt>
                <c:pt idx="85">
                  <c:v>195</c:v>
                </c:pt>
                <c:pt idx="86">
                  <c:v>197</c:v>
                </c:pt>
                <c:pt idx="87">
                  <c:v>175</c:v>
                </c:pt>
                <c:pt idx="88">
                  <c:v>185</c:v>
                </c:pt>
                <c:pt idx="89">
                  <c:v>196</c:v>
                </c:pt>
                <c:pt idx="90">
                  <c:v>191</c:v>
                </c:pt>
                <c:pt idx="91">
                  <c:v>185</c:v>
                </c:pt>
                <c:pt idx="92">
                  <c:v>201</c:v>
                </c:pt>
                <c:pt idx="93">
                  <c:v>172</c:v>
                </c:pt>
                <c:pt idx="94">
                  <c:v>178</c:v>
                </c:pt>
                <c:pt idx="95">
                  <c:v>190</c:v>
                </c:pt>
                <c:pt idx="96">
                  <c:v>190</c:v>
                </c:pt>
                <c:pt idx="97">
                  <c:v>195</c:v>
                </c:pt>
                <c:pt idx="98">
                  <c:v>210</c:v>
                </c:pt>
                <c:pt idx="99">
                  <c:v>190</c:v>
                </c:pt>
                <c:pt idx="100">
                  <c:v>190</c:v>
                </c:pt>
                <c:pt idx="101">
                  <c:v>185</c:v>
                </c:pt>
                <c:pt idx="102">
                  <c:v>215</c:v>
                </c:pt>
                <c:pt idx="103">
                  <c:v>210</c:v>
                </c:pt>
                <c:pt idx="104">
                  <c:v>190</c:v>
                </c:pt>
                <c:pt idx="105">
                  <c:v>210</c:v>
                </c:pt>
                <c:pt idx="106">
                  <c:v>215</c:v>
                </c:pt>
                <c:pt idx="107">
                  <c:v>185</c:v>
                </c:pt>
                <c:pt idx="108">
                  <c:v>220</c:v>
                </c:pt>
                <c:pt idx="109">
                  <c:v>215</c:v>
                </c:pt>
                <c:pt idx="110">
                  <c:v>220</c:v>
                </c:pt>
                <c:pt idx="111">
                  <c:v>210</c:v>
                </c:pt>
                <c:pt idx="112">
                  <c:v>191</c:v>
                </c:pt>
                <c:pt idx="113">
                  <c:v>195</c:v>
                </c:pt>
                <c:pt idx="114">
                  <c:v>207</c:v>
                </c:pt>
                <c:pt idx="115">
                  <c:v>200</c:v>
                </c:pt>
                <c:pt idx="116">
                  <c:v>200</c:v>
                </c:pt>
                <c:pt idx="117">
                  <c:v>213</c:v>
                </c:pt>
                <c:pt idx="118">
                  <c:v>180</c:v>
                </c:pt>
                <c:pt idx="119">
                  <c:v>200</c:v>
                </c:pt>
                <c:pt idx="120">
                  <c:v>213</c:v>
                </c:pt>
                <c:pt idx="121">
                  <c:v>180</c:v>
                </c:pt>
                <c:pt idx="122">
                  <c:v>190</c:v>
                </c:pt>
                <c:pt idx="123">
                  <c:v>190</c:v>
                </c:pt>
                <c:pt idx="124">
                  <c:v>208</c:v>
                </c:pt>
                <c:pt idx="125">
                  <c:v>190</c:v>
                </c:pt>
                <c:pt idx="126">
                  <c:v>195</c:v>
                </c:pt>
                <c:pt idx="127">
                  <c:v>210</c:v>
                </c:pt>
                <c:pt idx="128">
                  <c:v>205</c:v>
                </c:pt>
                <c:pt idx="129">
                  <c:v>215</c:v>
                </c:pt>
                <c:pt idx="130">
                  <c:v>200</c:v>
                </c:pt>
                <c:pt idx="131">
                  <c:v>200</c:v>
                </c:pt>
                <c:pt idx="132">
                  <c:v>200</c:v>
                </c:pt>
                <c:pt idx="133">
                  <c:v>197</c:v>
                </c:pt>
                <c:pt idx="134">
                  <c:v>210</c:v>
                </c:pt>
                <c:pt idx="135">
                  <c:v>205</c:v>
                </c:pt>
                <c:pt idx="136">
                  <c:v>200</c:v>
                </c:pt>
                <c:pt idx="137">
                  <c:v>210</c:v>
                </c:pt>
                <c:pt idx="138">
                  <c:v>220</c:v>
                </c:pt>
                <c:pt idx="139">
                  <c:v>205</c:v>
                </c:pt>
                <c:pt idx="140">
                  <c:v>215</c:v>
                </c:pt>
                <c:pt idx="141">
                  <c:v>214</c:v>
                </c:pt>
                <c:pt idx="142">
                  <c:v>220</c:v>
                </c:pt>
                <c:pt idx="143">
                  <c:v>205</c:v>
                </c:pt>
                <c:pt idx="144">
                  <c:v>210</c:v>
                </c:pt>
                <c:pt idx="145">
                  <c:v>205</c:v>
                </c:pt>
                <c:pt idx="146">
                  <c:v>200</c:v>
                </c:pt>
                <c:pt idx="147">
                  <c:v>200</c:v>
                </c:pt>
                <c:pt idx="148">
                  <c:v>189</c:v>
                </c:pt>
                <c:pt idx="149">
                  <c:v>180</c:v>
                </c:pt>
                <c:pt idx="150">
                  <c:v>220</c:v>
                </c:pt>
                <c:pt idx="151">
                  <c:v>183</c:v>
                </c:pt>
                <c:pt idx="152">
                  <c:v>201</c:v>
                </c:pt>
                <c:pt idx="153">
                  <c:v>200</c:v>
                </c:pt>
                <c:pt idx="154">
                  <c:v>205</c:v>
                </c:pt>
                <c:pt idx="155">
                  <c:v>189</c:v>
                </c:pt>
                <c:pt idx="156">
                  <c:v>200</c:v>
                </c:pt>
                <c:pt idx="157">
                  <c:v>225</c:v>
                </c:pt>
                <c:pt idx="158">
                  <c:v>210</c:v>
                </c:pt>
                <c:pt idx="159">
                  <c:v>195</c:v>
                </c:pt>
                <c:pt idx="160">
                  <c:v>219</c:v>
                </c:pt>
                <c:pt idx="161">
                  <c:v>218</c:v>
                </c:pt>
                <c:pt idx="162">
                  <c:v>205</c:v>
                </c:pt>
                <c:pt idx="163">
                  <c:v>220</c:v>
                </c:pt>
                <c:pt idx="164">
                  <c:v>215</c:v>
                </c:pt>
                <c:pt idx="165">
                  <c:v>208</c:v>
                </c:pt>
                <c:pt idx="166">
                  <c:v>185</c:v>
                </c:pt>
                <c:pt idx="167">
                  <c:v>225</c:v>
                </c:pt>
                <c:pt idx="168">
                  <c:v>200</c:v>
                </c:pt>
                <c:pt idx="169">
                  <c:v>215</c:v>
                </c:pt>
                <c:pt idx="170">
                  <c:v>222</c:v>
                </c:pt>
                <c:pt idx="171">
                  <c:v>200</c:v>
                </c:pt>
                <c:pt idx="172">
                  <c:v>219</c:v>
                </c:pt>
                <c:pt idx="173">
                  <c:v>205</c:v>
                </c:pt>
                <c:pt idx="174">
                  <c:v>225</c:v>
                </c:pt>
                <c:pt idx="175">
                  <c:v>220</c:v>
                </c:pt>
                <c:pt idx="176">
                  <c:v>230</c:v>
                </c:pt>
                <c:pt idx="177">
                  <c:v>225</c:v>
                </c:pt>
                <c:pt idx="178">
                  <c:v>211</c:v>
                </c:pt>
                <c:pt idx="179">
                  <c:v>195</c:v>
                </c:pt>
                <c:pt idx="180">
                  <c:v>215</c:v>
                </c:pt>
                <c:pt idx="181">
                  <c:v>220</c:v>
                </c:pt>
                <c:pt idx="182">
                  <c:v>205</c:v>
                </c:pt>
                <c:pt idx="183">
                  <c:v>194</c:v>
                </c:pt>
                <c:pt idx="184">
                  <c:v>225</c:v>
                </c:pt>
                <c:pt idx="185">
                  <c:v>220</c:v>
                </c:pt>
                <c:pt idx="186">
                  <c:v>220</c:v>
                </c:pt>
                <c:pt idx="187">
                  <c:v>210</c:v>
                </c:pt>
                <c:pt idx="188">
                  <c:v>205</c:v>
                </c:pt>
                <c:pt idx="189">
                  <c:v>225</c:v>
                </c:pt>
                <c:pt idx="190">
                  <c:v>190</c:v>
                </c:pt>
                <c:pt idx="191">
                  <c:v>215</c:v>
                </c:pt>
                <c:pt idx="192">
                  <c:v>174</c:v>
                </c:pt>
                <c:pt idx="193">
                  <c:v>200</c:v>
                </c:pt>
                <c:pt idx="194">
                  <c:v>210</c:v>
                </c:pt>
                <c:pt idx="195">
                  <c:v>195</c:v>
                </c:pt>
                <c:pt idx="196">
                  <c:v>207</c:v>
                </c:pt>
                <c:pt idx="197">
                  <c:v>220</c:v>
                </c:pt>
                <c:pt idx="198">
                  <c:v>200</c:v>
                </c:pt>
                <c:pt idx="199">
                  <c:v>205</c:v>
                </c:pt>
                <c:pt idx="200">
                  <c:v>207</c:v>
                </c:pt>
                <c:pt idx="201">
                  <c:v>211</c:v>
                </c:pt>
                <c:pt idx="202">
                  <c:v>238</c:v>
                </c:pt>
                <c:pt idx="203">
                  <c:v>220</c:v>
                </c:pt>
                <c:pt idx="204">
                  <c:v>240</c:v>
                </c:pt>
                <c:pt idx="205">
                  <c:v>185</c:v>
                </c:pt>
                <c:pt idx="206">
                  <c:v>235</c:v>
                </c:pt>
                <c:pt idx="207">
                  <c:v>260</c:v>
                </c:pt>
                <c:pt idx="208">
                  <c:v>205</c:v>
                </c:pt>
                <c:pt idx="209">
                  <c:v>226</c:v>
                </c:pt>
                <c:pt idx="210">
                  <c:v>214</c:v>
                </c:pt>
                <c:pt idx="211">
                  <c:v>233</c:v>
                </c:pt>
                <c:pt idx="212">
                  <c:v>217</c:v>
                </c:pt>
                <c:pt idx="213">
                  <c:v>197</c:v>
                </c:pt>
                <c:pt idx="214">
                  <c:v>200</c:v>
                </c:pt>
                <c:pt idx="215">
                  <c:v>220</c:v>
                </c:pt>
                <c:pt idx="216">
                  <c:v>197</c:v>
                </c:pt>
                <c:pt idx="217">
                  <c:v>220</c:v>
                </c:pt>
                <c:pt idx="218">
                  <c:v>228</c:v>
                </c:pt>
                <c:pt idx="219">
                  <c:v>215</c:v>
                </c:pt>
                <c:pt idx="220">
                  <c:v>212</c:v>
                </c:pt>
                <c:pt idx="221">
                  <c:v>243</c:v>
                </c:pt>
                <c:pt idx="222">
                  <c:v>232</c:v>
                </c:pt>
                <c:pt idx="223">
                  <c:v>225</c:v>
                </c:pt>
                <c:pt idx="224">
                  <c:v>201</c:v>
                </c:pt>
                <c:pt idx="225">
                  <c:v>260</c:v>
                </c:pt>
                <c:pt idx="226">
                  <c:v>230</c:v>
                </c:pt>
                <c:pt idx="227">
                  <c:v>228</c:v>
                </c:pt>
                <c:pt idx="228">
                  <c:v>197</c:v>
                </c:pt>
                <c:pt idx="229">
                  <c:v>240</c:v>
                </c:pt>
                <c:pt idx="230">
                  <c:v>270</c:v>
                </c:pt>
                <c:pt idx="231">
                  <c:v>235</c:v>
                </c:pt>
                <c:pt idx="232">
                  <c:v>195</c:v>
                </c:pt>
                <c:pt idx="233">
                  <c:v>225</c:v>
                </c:pt>
                <c:pt idx="234">
                  <c:v>220</c:v>
                </c:pt>
                <c:pt idx="235">
                  <c:v>220</c:v>
                </c:pt>
                <c:pt idx="236">
                  <c:v>206</c:v>
                </c:pt>
                <c:pt idx="237">
                  <c:v>185</c:v>
                </c:pt>
                <c:pt idx="238">
                  <c:v>218</c:v>
                </c:pt>
                <c:pt idx="239">
                  <c:v>215</c:v>
                </c:pt>
                <c:pt idx="240">
                  <c:v>215</c:v>
                </c:pt>
                <c:pt idx="241">
                  <c:v>245</c:v>
                </c:pt>
                <c:pt idx="242">
                  <c:v>206</c:v>
                </c:pt>
                <c:pt idx="243">
                  <c:v>250</c:v>
                </c:pt>
                <c:pt idx="244">
                  <c:v>230</c:v>
                </c:pt>
                <c:pt idx="245">
                  <c:v>205</c:v>
                </c:pt>
                <c:pt idx="246">
                  <c:v>230</c:v>
                </c:pt>
                <c:pt idx="247">
                  <c:v>225</c:v>
                </c:pt>
                <c:pt idx="248">
                  <c:v>226</c:v>
                </c:pt>
                <c:pt idx="249">
                  <c:v>200</c:v>
                </c:pt>
                <c:pt idx="250">
                  <c:v>230</c:v>
                </c:pt>
                <c:pt idx="251">
                  <c:v>215</c:v>
                </c:pt>
                <c:pt idx="252">
                  <c:v>250</c:v>
                </c:pt>
                <c:pt idx="253">
                  <c:v>245</c:v>
                </c:pt>
                <c:pt idx="254">
                  <c:v>235</c:v>
                </c:pt>
                <c:pt idx="255">
                  <c:v>230</c:v>
                </c:pt>
                <c:pt idx="256">
                  <c:v>260</c:v>
                </c:pt>
                <c:pt idx="257">
                  <c:v>220</c:v>
                </c:pt>
                <c:pt idx="258">
                  <c:v>218</c:v>
                </c:pt>
                <c:pt idx="259">
                  <c:v>248</c:v>
                </c:pt>
                <c:pt idx="260">
                  <c:v>230</c:v>
                </c:pt>
                <c:pt idx="261">
                  <c:v>235</c:v>
                </c:pt>
                <c:pt idx="262">
                  <c:v>240</c:v>
                </c:pt>
                <c:pt idx="263">
                  <c:v>230</c:v>
                </c:pt>
                <c:pt idx="264">
                  <c:v>210</c:v>
                </c:pt>
                <c:pt idx="265">
                  <c:v>228</c:v>
                </c:pt>
                <c:pt idx="266">
                  <c:v>253</c:v>
                </c:pt>
                <c:pt idx="267">
                  <c:v>212</c:v>
                </c:pt>
                <c:pt idx="268">
                  <c:v>237</c:v>
                </c:pt>
                <c:pt idx="269">
                  <c:v>221</c:v>
                </c:pt>
                <c:pt idx="270">
                  <c:v>240</c:v>
                </c:pt>
                <c:pt idx="271">
                  <c:v>190</c:v>
                </c:pt>
                <c:pt idx="272">
                  <c:v>250</c:v>
                </c:pt>
                <c:pt idx="273">
                  <c:v>215</c:v>
                </c:pt>
                <c:pt idx="274">
                  <c:v>220</c:v>
                </c:pt>
                <c:pt idx="275">
                  <c:v>235</c:v>
                </c:pt>
                <c:pt idx="276">
                  <c:v>226</c:v>
                </c:pt>
                <c:pt idx="277">
                  <c:v>218</c:v>
                </c:pt>
                <c:pt idx="278">
                  <c:v>232</c:v>
                </c:pt>
                <c:pt idx="279">
                  <c:v>210</c:v>
                </c:pt>
                <c:pt idx="280">
                  <c:v>230</c:v>
                </c:pt>
                <c:pt idx="281">
                  <c:v>240</c:v>
                </c:pt>
                <c:pt idx="282">
                  <c:v>205</c:v>
                </c:pt>
                <c:pt idx="283">
                  <c:v>218</c:v>
                </c:pt>
                <c:pt idx="284">
                  <c:v>225</c:v>
                </c:pt>
                <c:pt idx="285">
                  <c:v>235</c:v>
                </c:pt>
                <c:pt idx="286">
                  <c:v>235</c:v>
                </c:pt>
                <c:pt idx="287">
                  <c:v>225</c:v>
                </c:pt>
                <c:pt idx="288">
                  <c:v>228</c:v>
                </c:pt>
                <c:pt idx="289">
                  <c:v>241</c:v>
                </c:pt>
                <c:pt idx="290">
                  <c:v>230</c:v>
                </c:pt>
                <c:pt idx="291">
                  <c:v>200</c:v>
                </c:pt>
                <c:pt idx="292">
                  <c:v>207</c:v>
                </c:pt>
                <c:pt idx="293">
                  <c:v>210</c:v>
                </c:pt>
                <c:pt idx="294">
                  <c:v>239</c:v>
                </c:pt>
                <c:pt idx="295">
                  <c:v>200</c:v>
                </c:pt>
                <c:pt idx="296">
                  <c:v>221</c:v>
                </c:pt>
                <c:pt idx="297">
                  <c:v>230</c:v>
                </c:pt>
                <c:pt idx="298">
                  <c:v>260</c:v>
                </c:pt>
                <c:pt idx="299">
                  <c:v>235</c:v>
                </c:pt>
                <c:pt idx="300">
                  <c:v>235</c:v>
                </c:pt>
                <c:pt idx="301">
                  <c:v>217</c:v>
                </c:pt>
                <c:pt idx="302">
                  <c:v>235</c:v>
                </c:pt>
                <c:pt idx="303">
                  <c:v>209</c:v>
                </c:pt>
                <c:pt idx="304">
                  <c:v>240</c:v>
                </c:pt>
                <c:pt idx="305">
                  <c:v>220</c:v>
                </c:pt>
                <c:pt idx="306">
                  <c:v>225</c:v>
                </c:pt>
                <c:pt idx="307">
                  <c:v>250</c:v>
                </c:pt>
                <c:pt idx="308">
                  <c:v>237</c:v>
                </c:pt>
                <c:pt idx="309">
                  <c:v>266</c:v>
                </c:pt>
                <c:pt idx="310">
                  <c:v>220</c:v>
                </c:pt>
                <c:pt idx="311">
                  <c:v>225</c:v>
                </c:pt>
                <c:pt idx="312">
                  <c:v>230</c:v>
                </c:pt>
                <c:pt idx="313">
                  <c:v>227</c:v>
                </c:pt>
                <c:pt idx="314">
                  <c:v>225</c:v>
                </c:pt>
                <c:pt idx="315">
                  <c:v>236</c:v>
                </c:pt>
                <c:pt idx="316">
                  <c:v>210</c:v>
                </c:pt>
                <c:pt idx="317">
                  <c:v>253</c:v>
                </c:pt>
                <c:pt idx="318">
                  <c:v>245</c:v>
                </c:pt>
                <c:pt idx="319">
                  <c:v>240</c:v>
                </c:pt>
                <c:pt idx="320">
                  <c:v>235</c:v>
                </c:pt>
                <c:pt idx="321">
                  <c:v>205</c:v>
                </c:pt>
                <c:pt idx="322">
                  <c:v>254</c:v>
                </c:pt>
                <c:pt idx="323">
                  <c:v>229</c:v>
                </c:pt>
                <c:pt idx="324">
                  <c:v>250</c:v>
                </c:pt>
                <c:pt idx="325">
                  <c:v>230</c:v>
                </c:pt>
                <c:pt idx="326">
                  <c:v>245</c:v>
                </c:pt>
                <c:pt idx="327">
                  <c:v>289</c:v>
                </c:pt>
                <c:pt idx="328">
                  <c:v>250</c:v>
                </c:pt>
                <c:pt idx="329">
                  <c:v>250</c:v>
                </c:pt>
                <c:pt idx="330">
                  <c:v>275</c:v>
                </c:pt>
                <c:pt idx="331">
                  <c:v>200</c:v>
                </c:pt>
                <c:pt idx="332">
                  <c:v>215</c:v>
                </c:pt>
                <c:pt idx="333">
                  <c:v>252</c:v>
                </c:pt>
                <c:pt idx="334">
                  <c:v>225</c:v>
                </c:pt>
                <c:pt idx="335">
                  <c:v>200</c:v>
                </c:pt>
                <c:pt idx="336">
                  <c:v>204</c:v>
                </c:pt>
                <c:pt idx="337">
                  <c:v>207</c:v>
                </c:pt>
                <c:pt idx="338">
                  <c:v>215</c:v>
                </c:pt>
                <c:pt idx="339">
                  <c:v>260</c:v>
                </c:pt>
                <c:pt idx="340">
                  <c:v>215</c:v>
                </c:pt>
                <c:pt idx="341">
                  <c:v>261</c:v>
                </c:pt>
                <c:pt idx="342">
                  <c:v>225</c:v>
                </c:pt>
                <c:pt idx="343">
                  <c:v>217</c:v>
                </c:pt>
                <c:pt idx="344">
                  <c:v>240</c:v>
                </c:pt>
                <c:pt idx="345">
                  <c:v>235</c:v>
                </c:pt>
                <c:pt idx="346">
                  <c:v>242</c:v>
                </c:pt>
                <c:pt idx="347">
                  <c:v>210</c:v>
                </c:pt>
                <c:pt idx="348">
                  <c:v>188</c:v>
                </c:pt>
                <c:pt idx="349">
                  <c:v>240</c:v>
                </c:pt>
                <c:pt idx="350">
                  <c:v>230</c:v>
                </c:pt>
                <c:pt idx="351">
                  <c:v>205</c:v>
                </c:pt>
                <c:pt idx="352">
                  <c:v>235</c:v>
                </c:pt>
                <c:pt idx="353">
                  <c:v>240</c:v>
                </c:pt>
                <c:pt idx="354">
                  <c:v>196</c:v>
                </c:pt>
                <c:pt idx="355">
                  <c:v>240</c:v>
                </c:pt>
                <c:pt idx="356">
                  <c:v>235</c:v>
                </c:pt>
                <c:pt idx="357">
                  <c:v>235</c:v>
                </c:pt>
                <c:pt idx="358">
                  <c:v>230</c:v>
                </c:pt>
                <c:pt idx="359">
                  <c:v>255</c:v>
                </c:pt>
                <c:pt idx="360">
                  <c:v>235</c:v>
                </c:pt>
                <c:pt idx="361">
                  <c:v>235</c:v>
                </c:pt>
                <c:pt idx="362">
                  <c:v>248</c:v>
                </c:pt>
                <c:pt idx="363">
                  <c:v>207</c:v>
                </c:pt>
                <c:pt idx="364">
                  <c:v>248</c:v>
                </c:pt>
                <c:pt idx="365">
                  <c:v>235</c:v>
                </c:pt>
                <c:pt idx="366">
                  <c:v>235</c:v>
                </c:pt>
                <c:pt idx="367">
                  <c:v>260</c:v>
                </c:pt>
                <c:pt idx="368">
                  <c:v>240</c:v>
                </c:pt>
                <c:pt idx="369">
                  <c:v>228</c:v>
                </c:pt>
                <c:pt idx="370">
                  <c:v>240</c:v>
                </c:pt>
                <c:pt idx="371">
                  <c:v>230</c:v>
                </c:pt>
                <c:pt idx="372">
                  <c:v>250</c:v>
                </c:pt>
                <c:pt idx="373">
                  <c:v>235</c:v>
                </c:pt>
                <c:pt idx="374">
                  <c:v>225</c:v>
                </c:pt>
                <c:pt idx="375">
                  <c:v>270</c:v>
                </c:pt>
                <c:pt idx="376">
                  <c:v>275</c:v>
                </c:pt>
                <c:pt idx="377">
                  <c:v>231</c:v>
                </c:pt>
                <c:pt idx="378">
                  <c:v>240</c:v>
                </c:pt>
                <c:pt idx="379">
                  <c:v>235</c:v>
                </c:pt>
                <c:pt idx="380">
                  <c:v>260</c:v>
                </c:pt>
                <c:pt idx="381">
                  <c:v>250</c:v>
                </c:pt>
                <c:pt idx="382">
                  <c:v>245</c:v>
                </c:pt>
                <c:pt idx="383">
                  <c:v>280</c:v>
                </c:pt>
                <c:pt idx="384">
                  <c:v>240</c:v>
                </c:pt>
                <c:pt idx="385">
                  <c:v>225</c:v>
                </c:pt>
                <c:pt idx="386">
                  <c:v>235</c:v>
                </c:pt>
                <c:pt idx="387">
                  <c:v>230</c:v>
                </c:pt>
                <c:pt idx="388">
                  <c:v>228</c:v>
                </c:pt>
                <c:pt idx="389">
                  <c:v>240</c:v>
                </c:pt>
                <c:pt idx="390">
                  <c:v>240</c:v>
                </c:pt>
                <c:pt idx="391">
                  <c:v>220</c:v>
                </c:pt>
                <c:pt idx="392">
                  <c:v>255</c:v>
                </c:pt>
                <c:pt idx="393">
                  <c:v>240</c:v>
                </c:pt>
                <c:pt idx="394">
                  <c:v>210</c:v>
                </c:pt>
                <c:pt idx="395">
                  <c:v>250</c:v>
                </c:pt>
                <c:pt idx="396">
                  <c:v>228</c:v>
                </c:pt>
                <c:pt idx="397">
                  <c:v>228</c:v>
                </c:pt>
                <c:pt idx="398">
                  <c:v>220</c:v>
                </c:pt>
                <c:pt idx="399">
                  <c:v>240</c:v>
                </c:pt>
                <c:pt idx="400">
                  <c:v>235</c:v>
                </c:pt>
                <c:pt idx="401">
                  <c:v>260</c:v>
                </c:pt>
                <c:pt idx="402">
                  <c:v>225</c:v>
                </c:pt>
                <c:pt idx="403">
                  <c:v>245</c:v>
                </c:pt>
                <c:pt idx="404">
                  <c:v>250</c:v>
                </c:pt>
                <c:pt idx="405">
                  <c:v>255</c:v>
                </c:pt>
                <c:pt idx="406">
                  <c:v>280</c:v>
                </c:pt>
                <c:pt idx="407">
                  <c:v>235</c:v>
                </c:pt>
                <c:pt idx="408">
                  <c:v>255</c:v>
                </c:pt>
                <c:pt idx="409">
                  <c:v>232</c:v>
                </c:pt>
                <c:pt idx="410">
                  <c:v>237</c:v>
                </c:pt>
                <c:pt idx="411">
                  <c:v>246</c:v>
                </c:pt>
                <c:pt idx="412">
                  <c:v>245</c:v>
                </c:pt>
                <c:pt idx="413">
                  <c:v>230</c:v>
                </c:pt>
                <c:pt idx="414">
                  <c:v>251</c:v>
                </c:pt>
                <c:pt idx="415">
                  <c:v>235</c:v>
                </c:pt>
                <c:pt idx="416">
                  <c:v>245</c:v>
                </c:pt>
                <c:pt idx="417">
                  <c:v>245</c:v>
                </c:pt>
                <c:pt idx="418">
                  <c:v>260</c:v>
                </c:pt>
                <c:pt idx="419">
                  <c:v>260</c:v>
                </c:pt>
                <c:pt idx="420">
                  <c:v>253</c:v>
                </c:pt>
                <c:pt idx="421">
                  <c:v>255</c:v>
                </c:pt>
                <c:pt idx="422">
                  <c:v>230</c:v>
                </c:pt>
                <c:pt idx="423">
                  <c:v>270</c:v>
                </c:pt>
                <c:pt idx="424">
                  <c:v>200</c:v>
                </c:pt>
                <c:pt idx="425">
                  <c:v>232</c:v>
                </c:pt>
                <c:pt idx="426">
                  <c:v>260</c:v>
                </c:pt>
                <c:pt idx="427">
                  <c:v>250</c:v>
                </c:pt>
                <c:pt idx="428">
                  <c:v>232</c:v>
                </c:pt>
                <c:pt idx="429">
                  <c:v>230</c:v>
                </c:pt>
                <c:pt idx="430">
                  <c:v>235</c:v>
                </c:pt>
                <c:pt idx="431">
                  <c:v>275</c:v>
                </c:pt>
                <c:pt idx="432">
                  <c:v>220</c:v>
                </c:pt>
                <c:pt idx="433">
                  <c:v>235</c:v>
                </c:pt>
                <c:pt idx="434">
                  <c:v>240</c:v>
                </c:pt>
                <c:pt idx="435">
                  <c:v>250</c:v>
                </c:pt>
                <c:pt idx="436">
                  <c:v>250</c:v>
                </c:pt>
                <c:pt idx="437">
                  <c:v>265</c:v>
                </c:pt>
                <c:pt idx="438">
                  <c:v>235</c:v>
                </c:pt>
                <c:pt idx="439">
                  <c:v>250</c:v>
                </c:pt>
                <c:pt idx="440">
                  <c:v>260</c:v>
                </c:pt>
                <c:pt idx="441">
                  <c:v>255</c:v>
                </c:pt>
                <c:pt idx="442">
                  <c:v>240</c:v>
                </c:pt>
                <c:pt idx="443">
                  <c:v>235</c:v>
                </c:pt>
                <c:pt idx="444">
                  <c:v>225</c:v>
                </c:pt>
                <c:pt idx="445">
                  <c:v>245</c:v>
                </c:pt>
                <c:pt idx="446">
                  <c:v>290</c:v>
                </c:pt>
                <c:pt idx="447">
                  <c:v>210</c:v>
                </c:pt>
                <c:pt idx="448">
                  <c:v>235</c:v>
                </c:pt>
                <c:pt idx="449">
                  <c:v>240</c:v>
                </c:pt>
                <c:pt idx="450">
                  <c:v>240</c:v>
                </c:pt>
                <c:pt idx="451">
                  <c:v>225</c:v>
                </c:pt>
                <c:pt idx="452">
                  <c:v>267</c:v>
                </c:pt>
                <c:pt idx="453">
                  <c:v>255</c:v>
                </c:pt>
                <c:pt idx="454">
                  <c:v>255</c:v>
                </c:pt>
                <c:pt idx="455">
                  <c:v>265</c:v>
                </c:pt>
                <c:pt idx="456">
                  <c:v>230</c:v>
                </c:pt>
                <c:pt idx="457">
                  <c:v>240</c:v>
                </c:pt>
                <c:pt idx="458">
                  <c:v>245</c:v>
                </c:pt>
                <c:pt idx="459">
                  <c:v>270</c:v>
                </c:pt>
                <c:pt idx="460">
                  <c:v>250</c:v>
                </c:pt>
                <c:pt idx="461">
                  <c:v>245</c:v>
                </c:pt>
                <c:pt idx="462">
                  <c:v>255</c:v>
                </c:pt>
                <c:pt idx="463">
                  <c:v>238</c:v>
                </c:pt>
                <c:pt idx="464">
                  <c:v>265</c:v>
                </c:pt>
                <c:pt idx="465">
                  <c:v>255</c:v>
                </c:pt>
                <c:pt idx="466">
                  <c:v>250</c:v>
                </c:pt>
                <c:pt idx="467">
                  <c:v>257</c:v>
                </c:pt>
                <c:pt idx="468">
                  <c:v>270</c:v>
                </c:pt>
                <c:pt idx="469">
                  <c:v>285</c:v>
                </c:pt>
                <c:pt idx="470">
                  <c:v>250</c:v>
                </c:pt>
                <c:pt idx="471">
                  <c:v>240</c:v>
                </c:pt>
                <c:pt idx="472">
                  <c:v>247</c:v>
                </c:pt>
                <c:pt idx="473">
                  <c:v>230</c:v>
                </c:pt>
                <c:pt idx="474">
                  <c:v>280</c:v>
                </c:pt>
                <c:pt idx="475">
                  <c:v>263</c:v>
                </c:pt>
                <c:pt idx="476">
                  <c:v>260</c:v>
                </c:pt>
                <c:pt idx="477">
                  <c:v>285</c:v>
                </c:pt>
                <c:pt idx="478">
                  <c:v>255</c:v>
                </c:pt>
                <c:pt idx="479">
                  <c:v>245</c:v>
                </c:pt>
                <c:pt idx="480">
                  <c:v>255</c:v>
                </c:pt>
                <c:pt idx="481">
                  <c:v>222</c:v>
                </c:pt>
                <c:pt idx="482">
                  <c:v>265</c:v>
                </c:pt>
                <c:pt idx="483">
                  <c:v>235</c:v>
                </c:pt>
                <c:pt idx="484">
                  <c:v>240</c:v>
                </c:pt>
                <c:pt idx="485">
                  <c:v>252</c:v>
                </c:pt>
                <c:pt idx="486">
                  <c:v>250</c:v>
                </c:pt>
                <c:pt idx="487">
                  <c:v>255</c:v>
                </c:pt>
                <c:pt idx="488">
                  <c:v>240</c:v>
                </c:pt>
                <c:pt idx="489">
                  <c:v>260</c:v>
                </c:pt>
                <c:pt idx="490">
                  <c:v>275</c:v>
                </c:pt>
                <c:pt idx="491">
                  <c:v>240</c:v>
                </c:pt>
                <c:pt idx="492">
                  <c:v>265</c:v>
                </c:pt>
                <c:pt idx="493">
                  <c:v>250</c:v>
                </c:pt>
                <c:pt idx="494">
                  <c:v>263</c:v>
                </c:pt>
                <c:pt idx="495">
                  <c:v>260</c:v>
                </c:pt>
                <c:pt idx="496">
                  <c:v>235</c:v>
                </c:pt>
                <c:pt idx="497">
                  <c:v>245</c:v>
                </c:pt>
                <c:pt idx="498">
                  <c:v>265</c:v>
                </c:pt>
                <c:pt idx="499">
                  <c:v>250</c:v>
                </c:pt>
                <c:pt idx="500">
                  <c:v>250</c:v>
                </c:pt>
                <c:pt idx="501">
                  <c:v>235</c:v>
                </c:pt>
                <c:pt idx="502">
                  <c:v>255</c:v>
                </c:pt>
                <c:pt idx="503">
                  <c:v>278</c:v>
                </c:pt>
                <c:pt idx="504">
                  <c:v>26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CEA-47AF-BAD0-073C670CCE1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103168"/>
        <c:axId val="110388352"/>
      </c:scatterChart>
      <c:valAx>
        <c:axId val="110103168"/>
        <c:scaling>
          <c:orientation val="minMax"/>
          <c:max val="90"/>
          <c:min val="65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Height (inches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0388352"/>
        <c:crosses val="autoZero"/>
        <c:crossBetween val="midCat"/>
        <c:majorUnit val="5"/>
      </c:valAx>
      <c:valAx>
        <c:axId val="110388352"/>
        <c:scaling>
          <c:orientation val="minMax"/>
          <c:max val="300"/>
          <c:min val="15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Weight (lbs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0103168"/>
        <c:crosses val="autoZero"/>
        <c:crossBetween val="midCat"/>
        <c:majorUnit val="25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rgbClr val="FFC000"/>
    </a:solidFill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ormal Probability Plot of Residual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Normality of e''s'!$E$1</c:f>
              <c:strCache>
                <c:ptCount val="1"/>
                <c:pt idx="0">
                  <c:v>e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2"/>
          </c:marker>
          <c:xVal>
            <c:numRef>
              <c:f>'Normality of e''s'!$D$2:$D$506</c:f>
              <c:numCache>
                <c:formatCode>General</c:formatCode>
                <c:ptCount val="505"/>
                <c:pt idx="0">
                  <c:v>-46.114790645911576</c:v>
                </c:pt>
                <c:pt idx="1">
                  <c:v>-41.519017643284826</c:v>
                </c:pt>
                <c:pt idx="2">
                  <c:v>-39.045455662906633</c:v>
                </c:pt>
                <c:pt idx="3">
                  <c:v>-37.306230076641036</c:v>
                </c:pt>
                <c:pt idx="4">
                  <c:v>-35.949172551832511</c:v>
                </c:pt>
                <c:pt idx="5">
                  <c:v>-34.828671298807237</c:v>
                </c:pt>
                <c:pt idx="6">
                  <c:v>-33.869853463308537</c:v>
                </c:pt>
                <c:pt idx="7">
                  <c:v>-33.028933059622382</c:v>
                </c:pt>
                <c:pt idx="8">
                  <c:v>-32.27800530019362</c:v>
                </c:pt>
                <c:pt idx="9">
                  <c:v>-31.598152556908712</c:v>
                </c:pt>
                <c:pt idx="10">
                  <c:v>-30.975936675219451</c:v>
                </c:pt>
                <c:pt idx="11">
                  <c:v>-30.401456083283438</c:v>
                </c:pt>
                <c:pt idx="12">
                  <c:v>-29.867196868602981</c:v>
                </c:pt>
                <c:pt idx="13">
                  <c:v>-29.367317038316486</c:v>
                </c:pt>
                <c:pt idx="14">
                  <c:v>-28.897181271145673</c:v>
                </c:pt>
                <c:pt idx="15">
                  <c:v>-28.453047596946448</c:v>
                </c:pt>
                <c:pt idx="16">
                  <c:v>-28.031849975164253</c:v>
                </c:pt>
                <c:pt idx="17">
                  <c:v>-27.631043493886263</c:v>
                </c:pt>
                <c:pt idx="18">
                  <c:v>-27.248491670212506</c:v>
                </c:pt>
                <c:pt idx="19">
                  <c:v>-26.882382784410328</c:v>
                </c:pt>
                <c:pt idx="20">
                  <c:v>-26.53116668793928</c:v>
                </c:pt>
                <c:pt idx="21">
                  <c:v>-26.193506337197217</c:v>
                </c:pt>
                <c:pt idx="22">
                  <c:v>-25.868240106973236</c:v>
                </c:pt>
                <c:pt idx="23">
                  <c:v>-25.554352120830401</c:v>
                </c:pt>
                <c:pt idx="24">
                  <c:v>-25.2509486294943</c:v>
                </c:pt>
                <c:pt idx="25">
                  <c:v>-24.957239011401455</c:v>
                </c:pt>
                <c:pt idx="26">
                  <c:v>-24.672520347694149</c:v>
                </c:pt>
                <c:pt idx="27">
                  <c:v>-24.396164791493483</c:v>
                </c:pt>
                <c:pt idx="28">
                  <c:v>-24.127609143380891</c:v>
                </c:pt>
                <c:pt idx="29">
                  <c:v>-23.86634618481709</c:v>
                </c:pt>
                <c:pt idx="30">
                  <c:v>-23.611917424235056</c:v>
                </c:pt>
                <c:pt idx="31">
                  <c:v>-23.36390698731844</c:v>
                </c:pt>
                <c:pt idx="32">
                  <c:v>-23.121936440811467</c:v>
                </c:pt>
                <c:pt idx="33">
                  <c:v>-22.885660383205895</c:v>
                </c:pt>
                <c:pt idx="34">
                  <c:v>-22.654762669434994</c:v>
                </c:pt>
                <c:pt idx="35">
                  <c:v>-22.428953162868968</c:v>
                </c:pt>
                <c:pt idx="36">
                  <c:v>-22.207964928334619</c:v>
                </c:pt>
                <c:pt idx="37">
                  <c:v>-21.991551795952141</c:v>
                </c:pt>
                <c:pt idx="38">
                  <c:v>-21.779486238314078</c:v>
                </c:pt>
                <c:pt idx="39">
                  <c:v>-21.571557513687619</c:v>
                </c:pt>
                <c:pt idx="40">
                  <c:v>-21.367570036072546</c:v>
                </c:pt>
                <c:pt idx="41">
                  <c:v>-21.167341939530925</c:v>
                </c:pt>
                <c:pt idx="42">
                  <c:v>-20.97070380954894</c:v>
                </c:pt>
                <c:pt idx="43">
                  <c:v>-20.777497558557968</c:v>
                </c:pt>
                <c:pt idx="44">
                  <c:v>-20.587575426321784</c:v>
                </c:pt>
                <c:pt idx="45">
                  <c:v>-20.400799088852171</c:v>
                </c:pt>
                <c:pt idx="46">
                  <c:v>-20.217038861961356</c:v>
                </c:pt>
                <c:pt idx="47">
                  <c:v>-20.036172987596629</c:v>
                </c:pt>
                <c:pt idx="48">
                  <c:v>-19.858086992803045</c:v>
                </c:pt>
                <c:pt idx="49">
                  <c:v>-19.682673112588741</c:v>
                </c:pt>
                <c:pt idx="50">
                  <c:v>-19.509829769168711</c:v>
                </c:pt>
                <c:pt idx="51">
                  <c:v>-19.339461101079568</c:v>
                </c:pt>
                <c:pt idx="52">
                  <c:v>-19.171476536520025</c:v>
                </c:pt>
                <c:pt idx="53">
                  <c:v>-19.005790406004905</c:v>
                </c:pt>
                <c:pt idx="54">
                  <c:v>-18.842321590047774</c:v>
                </c:pt>
                <c:pt idx="55">
                  <c:v>-18.680993198123534</c:v>
                </c:pt>
                <c:pt idx="56">
                  <c:v>-18.521732275623236</c:v>
                </c:pt>
                <c:pt idx="57">
                  <c:v>-18.364469535911041</c:v>
                </c:pt>
                <c:pt idx="58">
                  <c:v>-18.209139114936136</c:v>
                </c:pt>
                <c:pt idx="59">
                  <c:v>-18.055678346149843</c:v>
                </c:pt>
                <c:pt idx="60">
                  <c:v>-17.904027553736341</c:v>
                </c:pt>
                <c:pt idx="61">
                  <c:v>-17.754129862390325</c:v>
                </c:pt>
                <c:pt idx="62">
                  <c:v>-17.605931022071179</c:v>
                </c:pt>
                <c:pt idx="63">
                  <c:v>-17.459379246334723</c:v>
                </c:pt>
                <c:pt idx="64">
                  <c:v>-17.314425062994385</c:v>
                </c:pt>
                <c:pt idx="65">
                  <c:v>-17.171021175995623</c:v>
                </c:pt>
                <c:pt idx="66">
                  <c:v>-17.029122337503946</c:v>
                </c:pt>
                <c:pt idx="67">
                  <c:v>-16.888685229309868</c:v>
                </c:pt>
                <c:pt idx="68">
                  <c:v>-16.749668352744298</c:v>
                </c:pt>
                <c:pt idx="69">
                  <c:v>-16.612031926379213</c:v>
                </c:pt>
                <c:pt idx="70">
                  <c:v>-16.475737790858926</c:v>
                </c:pt>
                <c:pt idx="71">
                  <c:v>-16.340749320271399</c:v>
                </c:pt>
                <c:pt idx="72">
                  <c:v>-16.20703133952512</c:v>
                </c:pt>
                <c:pt idx="73">
                  <c:v>-16.074550047247648</c:v>
                </c:pt>
                <c:pt idx="74">
                  <c:v>-15.943272943767031</c:v>
                </c:pt>
                <c:pt idx="75">
                  <c:v>-15.813168763777069</c:v>
                </c:pt>
                <c:pt idx="76">
                  <c:v>-15.684207413324527</c:v>
                </c:pt>
                <c:pt idx="77">
                  <c:v>-15.556359910787753</c:v>
                </c:pt>
                <c:pt idx="78">
                  <c:v>-15.429598331545288</c:v>
                </c:pt>
                <c:pt idx="79">
                  <c:v>-15.303895756061225</c:v>
                </c:pt>
                <c:pt idx="80">
                  <c:v>-15.179226221134234</c:v>
                </c:pt>
                <c:pt idx="81">
                  <c:v>-15.055564674082158</c:v>
                </c:pt>
                <c:pt idx="82">
                  <c:v>-14.932886929650486</c:v>
                </c:pt>
                <c:pt idx="83">
                  <c:v>-14.811169629452582</c:v>
                </c:pt>
                <c:pt idx="84">
                  <c:v>-14.690390203763696</c:v>
                </c:pt>
                <c:pt idx="85">
                  <c:v>-14.570526835506321</c:v>
                </c:pt>
                <c:pt idx="86">
                  <c:v>-14.451558426277412</c:v>
                </c:pt>
                <c:pt idx="87">
                  <c:v>-14.333464564278163</c:v>
                </c:pt>
                <c:pt idx="88">
                  <c:v>-14.216225494020971</c:v>
                </c:pt>
                <c:pt idx="89">
                  <c:v>-14.099822087694625</c:v>
                </c:pt>
                <c:pt idx="90">
                  <c:v>-13.984235818080458</c:v>
                </c:pt>
                <c:pt idx="91">
                  <c:v>-13.869448732918503</c:v>
                </c:pt>
                <c:pt idx="92">
                  <c:v>-13.755443430631427</c:v>
                </c:pt>
                <c:pt idx="93">
                  <c:v>-13.642203037320318</c:v>
                </c:pt>
                <c:pt idx="94">
                  <c:v>-13.529711184952703</c:v>
                </c:pt>
                <c:pt idx="95">
                  <c:v>-13.41795199066895</c:v>
                </c:pt>
                <c:pt idx="96">
                  <c:v>-13.306910037138579</c:v>
                </c:pt>
                <c:pt idx="97">
                  <c:v>-13.196570353903217</c:v>
                </c:pt>
                <c:pt idx="98">
                  <c:v>-13.08691839964626</c:v>
                </c:pt>
                <c:pt idx="99">
                  <c:v>-12.977940045334964</c:v>
                </c:pt>
                <c:pt idx="100">
                  <c:v>-12.869621558183178</c:v>
                </c:pt>
                <c:pt idx="101">
                  <c:v>-12.761949586387196</c:v>
                </c:pt>
                <c:pt idx="102">
                  <c:v>-12.654911144589992</c:v>
                </c:pt>
                <c:pt idx="103">
                  <c:v>-12.548493600032401</c:v>
                </c:pt>
                <c:pt idx="104">
                  <c:v>-12.442684659352398</c:v>
                </c:pt>
                <c:pt idx="105">
                  <c:v>-12.337472355996081</c:v>
                </c:pt>
                <c:pt idx="106">
                  <c:v>-12.232845038206568</c:v>
                </c:pt>
                <c:pt idx="107">
                  <c:v>-12.128791357558873</c:v>
                </c:pt>
                <c:pt idx="108">
                  <c:v>-12.025300258011276</c:v>
                </c:pt>
                <c:pt idx="109">
                  <c:v>-11.922360965445151</c:v>
                </c:pt>
                <c:pt idx="110">
                  <c:v>-11.81996297766708</c:v>
                </c:pt>
                <c:pt idx="111">
                  <c:v>-11.71809605484915</c:v>
                </c:pt>
                <c:pt idx="112">
                  <c:v>-11.61675021038381</c:v>
                </c:pt>
                <c:pt idx="113">
                  <c:v>-11.515915702132299</c:v>
                </c:pt>
                <c:pt idx="114">
                  <c:v>-11.415583024046104</c:v>
                </c:pt>
                <c:pt idx="115">
                  <c:v>-11.315742898142238</c:v>
                </c:pt>
                <c:pt idx="116">
                  <c:v>-11.216386266814624</c:v>
                </c:pt>
                <c:pt idx="117">
                  <c:v>-11.117504285464641</c:v>
                </c:pt>
                <c:pt idx="118">
                  <c:v>-11.019088315434811</c:v>
                </c:pt>
                <c:pt idx="119">
                  <c:v>-10.921129917230795</c:v>
                </c:pt>
                <c:pt idx="120">
                  <c:v>-10.82362084401746</c:v>
                </c:pt>
                <c:pt idx="121">
                  <c:v>-10.726553035375748</c:v>
                </c:pt>
                <c:pt idx="122">
                  <c:v>-10.629918611307708</c:v>
                </c:pt>
                <c:pt idx="123">
                  <c:v>-10.533709866477997</c:v>
                </c:pt>
                <c:pt idx="124">
                  <c:v>-10.437919264680326</c:v>
                </c:pt>
                <c:pt idx="125">
                  <c:v>-10.342539433518599</c:v>
                </c:pt>
                <c:pt idx="126">
                  <c:v>-10.247563159292479</c:v>
                </c:pt>
                <c:pt idx="127">
                  <c:v>-10.152983382077997</c:v>
                </c:pt>
                <c:pt idx="128">
                  <c:v>-10.058793190994241</c:v>
                </c:pt>
                <c:pt idx="129">
                  <c:v>-9.9649858196476604</c:v>
                </c:pt>
                <c:pt idx="130">
                  <c:v>-9.8715546417458206</c:v>
                </c:pt>
                <c:pt idx="131">
                  <c:v>-9.7784931668731794</c:v>
                </c:pt>
                <c:pt idx="132">
                  <c:v>-9.6857950364214744</c:v>
                </c:pt>
                <c:pt idx="133">
                  <c:v>-9.5934540196680107</c:v>
                </c:pt>
                <c:pt idx="134">
                  <c:v>-9.5014640099952636</c:v>
                </c:pt>
                <c:pt idx="135">
                  <c:v>-9.409819021245692</c:v>
                </c:pt>
                <c:pt idx="136">
                  <c:v>-9.3185131842058482</c:v>
                </c:pt>
                <c:pt idx="137">
                  <c:v>-9.2275407432142753</c:v>
                </c:pt>
                <c:pt idx="138">
                  <c:v>-9.1368960528878382</c:v>
                </c:pt>
                <c:pt idx="139">
                  <c:v>-9.046573574961565</c:v>
                </c:pt>
                <c:pt idx="140">
                  <c:v>-8.9565678752371376</c:v>
                </c:pt>
                <c:pt idx="141">
                  <c:v>-8.8668736206354435</c:v>
                </c:pt>
                <c:pt idx="142">
                  <c:v>-8.7774855763490525</c:v>
                </c:pt>
                <c:pt idx="143">
                  <c:v>-8.6883986030902562</c:v>
                </c:pt>
                <c:pt idx="144">
                  <c:v>-8.599607654430967</c:v>
                </c:pt>
                <c:pt idx="145">
                  <c:v>-8.5111077742305543</c:v>
                </c:pt>
                <c:pt idx="146">
                  <c:v>-8.4228940941481927</c:v>
                </c:pt>
                <c:pt idx="147">
                  <c:v>-8.3349618312362797</c:v>
                </c:pt>
                <c:pt idx="148">
                  <c:v>-8.247306285611657</c:v>
                </c:pt>
                <c:pt idx="149">
                  <c:v>-8.1599228382015845</c:v>
                </c:pt>
                <c:pt idx="150">
                  <c:v>-8.0728069485615244</c:v>
                </c:pt>
                <c:pt idx="151">
                  <c:v>-7.9859541527618552</c:v>
                </c:pt>
                <c:pt idx="152">
                  <c:v>-7.899360061340948</c:v>
                </c:pt>
                <c:pt idx="153">
                  <c:v>-7.8130203573219239</c:v>
                </c:pt>
                <c:pt idx="154">
                  <c:v>-7.7269307942906726</c:v>
                </c:pt>
                <c:pt idx="155">
                  <c:v>-7.6410871945328411</c:v>
                </c:pt>
                <c:pt idx="156">
                  <c:v>-7.5554854472274835</c:v>
                </c:pt>
                <c:pt idx="157">
                  <c:v>-7.470121506695258</c:v>
                </c:pt>
                <c:pt idx="158">
                  <c:v>-7.384991390699116</c:v>
                </c:pt>
                <c:pt idx="159">
                  <c:v>-7.3000911787955438</c:v>
                </c:pt>
                <c:pt idx="160">
                  <c:v>-7.2154170107344058</c:v>
                </c:pt>
                <c:pt idx="161">
                  <c:v>-7.1309650849056938</c:v>
                </c:pt>
                <c:pt idx="162">
                  <c:v>-7.0467316568313541</c:v>
                </c:pt>
                <c:pt idx="163">
                  <c:v>-6.9627130377006514</c:v>
                </c:pt>
                <c:pt idx="164">
                  <c:v>-6.8789055929473584</c:v>
                </c:pt>
                <c:pt idx="165">
                  <c:v>-6.7953057408673869</c:v>
                </c:pt>
                <c:pt idx="166">
                  <c:v>-6.7119099512752927</c:v>
                </c:pt>
                <c:pt idx="167">
                  <c:v>-6.6287147441983203</c:v>
                </c:pt>
                <c:pt idx="168">
                  <c:v>-6.5457166886066656</c:v>
                </c:pt>
                <c:pt idx="169">
                  <c:v>-6.462912401178599</c:v>
                </c:pt>
                <c:pt idx="170">
                  <c:v>-6.3802985450992651</c:v>
                </c:pt>
                <c:pt idx="171">
                  <c:v>-6.2978718288920037</c:v>
                </c:pt>
                <c:pt idx="172">
                  <c:v>-6.2156290052809542</c:v>
                </c:pt>
                <c:pt idx="173">
                  <c:v>-6.1335668700839676</c:v>
                </c:pt>
                <c:pt idx="174">
                  <c:v>-6.051682261134701</c:v>
                </c:pt>
                <c:pt idx="175">
                  <c:v>-5.9699720572328765</c:v>
                </c:pt>
                <c:pt idx="176">
                  <c:v>-5.8884331771218097</c:v>
                </c:pt>
                <c:pt idx="177">
                  <c:v>-5.807062578492177</c:v>
                </c:pt>
                <c:pt idx="178">
                  <c:v>-5.7258572570112003</c:v>
                </c:pt>
                <c:pt idx="179">
                  <c:v>-5.6448142453763328</c:v>
                </c:pt>
                <c:pt idx="180">
                  <c:v>-5.5639306123926469</c:v>
                </c:pt>
                <c:pt idx="181">
                  <c:v>-5.4832034620730994</c:v>
                </c:pt>
                <c:pt idx="182">
                  <c:v>-5.4026299327609157</c:v>
                </c:pt>
                <c:pt idx="183">
                  <c:v>-5.3222071962733297</c:v>
                </c:pt>
                <c:pt idx="184">
                  <c:v>-5.2419324570660049</c:v>
                </c:pt>
                <c:pt idx="185">
                  <c:v>-5.1618029514173918</c:v>
                </c:pt>
                <c:pt idx="186">
                  <c:v>-5.0818159466323793</c:v>
                </c:pt>
                <c:pt idx="187">
                  <c:v>-5.0019687402646236</c:v>
                </c:pt>
                <c:pt idx="188">
                  <c:v>-4.9222586593568725</c:v>
                </c:pt>
                <c:pt idx="189">
                  <c:v>-4.8426830596987669</c:v>
                </c:pt>
                <c:pt idx="190">
                  <c:v>-4.7632393251014591</c:v>
                </c:pt>
                <c:pt idx="191">
                  <c:v>-4.6839248666885487</c:v>
                </c:pt>
                <c:pt idx="192">
                  <c:v>-4.6047371222027822</c:v>
                </c:pt>
                <c:pt idx="193">
                  <c:v>-4.5256735553279777</c:v>
                </c:pt>
                <c:pt idx="194">
                  <c:v>-4.4467316550257063</c:v>
                </c:pt>
                <c:pt idx="195">
                  <c:v>-4.367908934886203</c:v>
                </c:pt>
                <c:pt idx="196">
                  <c:v>-4.289202932493084</c:v>
                </c:pt>
                <c:pt idx="197">
                  <c:v>-4.210611208801363</c:v>
                </c:pt>
                <c:pt idx="198">
                  <c:v>-4.1321313475283841</c:v>
                </c:pt>
                <c:pt idx="199">
                  <c:v>-4.0537609545571849</c:v>
                </c:pt>
                <c:pt idx="200">
                  <c:v>-3.9754976573519492</c:v>
                </c:pt>
                <c:pt idx="201">
                  <c:v>-3.8973391043850723</c:v>
                </c:pt>
                <c:pt idx="202">
                  <c:v>-3.8192829645755171</c:v>
                </c:pt>
                <c:pt idx="203">
                  <c:v>-3.7413269267380502</c:v>
                </c:pt>
                <c:pt idx="204">
                  <c:v>-3.6634686990430034</c:v>
                </c:pt>
                <c:pt idx="205">
                  <c:v>-3.5857060084862291</c:v>
                </c:pt>
                <c:pt idx="206">
                  <c:v>-3.5080366003688672</c:v>
                </c:pt>
                <c:pt idx="207">
                  <c:v>-3.4304582377866324</c:v>
                </c:pt>
                <c:pt idx="208">
                  <c:v>-3.3529687011282769</c:v>
                </c:pt>
                <c:pt idx="209">
                  <c:v>-3.2755657875829232</c:v>
                </c:pt>
                <c:pt idx="210">
                  <c:v>-3.1982473106559741</c:v>
                </c:pt>
                <c:pt idx="211">
                  <c:v>-3.1210110996932814</c:v>
                </c:pt>
                <c:pt idx="212">
                  <c:v>-3.0438549994133179</c:v>
                </c:pt>
                <c:pt idx="213">
                  <c:v>-2.9667768694470396</c:v>
                </c:pt>
                <c:pt idx="214">
                  <c:v>-2.889774583885194</c:v>
                </c:pt>
                <c:pt idx="215">
                  <c:v>-2.8128460308328171</c:v>
                </c:pt>
                <c:pt idx="216">
                  <c:v>-2.7359891119706226</c:v>
                </c:pt>
                <c:pt idx="217">
                  <c:v>-2.6592017421230736</c:v>
                </c:pt>
                <c:pt idx="218">
                  <c:v>-2.5824818488328809</c:v>
                </c:pt>
                <c:pt idx="219">
                  <c:v>-2.505827371941669</c:v>
                </c:pt>
                <c:pt idx="220">
                  <c:v>-2.4292362631766289</c:v>
                </c:pt>
                <c:pt idx="221">
                  <c:v>-2.3527064857428708</c:v>
                </c:pt>
                <c:pt idx="222">
                  <c:v>-2.2762360139212992</c:v>
                </c:pt>
                <c:pt idx="223">
                  <c:v>-2.199822832671777</c:v>
                </c:pt>
                <c:pt idx="224">
                  <c:v>-2.1234649372413776</c:v>
                </c:pt>
                <c:pt idx="225">
                  <c:v>-2.0471603327774979</c:v>
                </c:pt>
                <c:pt idx="226">
                  <c:v>-1.9709070339456698</c:v>
                </c:pt>
                <c:pt idx="227">
                  <c:v>-1.8947030645518279</c:v>
                </c:pt>
                <c:pt idx="228">
                  <c:v>-1.8185464571688712</c:v>
                </c:pt>
                <c:pt idx="229">
                  <c:v>-1.7424352527673213</c:v>
                </c:pt>
                <c:pt idx="230">
                  <c:v>-1.6663675003498761</c:v>
                </c:pt>
                <c:pt idx="231">
                  <c:v>-1.5903412565897157</c:v>
                </c:pt>
                <c:pt idx="232">
                  <c:v>-1.5143545854723313</c:v>
                </c:pt>
                <c:pt idx="233">
                  <c:v>-1.4384055579407404</c:v>
                </c:pt>
                <c:pt idx="234">
                  <c:v>-1.3624922515439004</c:v>
                </c:pt>
                <c:pt idx="235">
                  <c:v>-1.2866127500881397</c:v>
                </c:pt>
                <c:pt idx="236">
                  <c:v>-1.2107651432914774</c:v>
                </c:pt>
                <c:pt idx="237">
                  <c:v>-1.1349475264406124</c:v>
                </c:pt>
                <c:pt idx="238">
                  <c:v>-1.0591580000504641</c:v>
                </c:pt>
                <c:pt idx="239">
                  <c:v>-0.98339466952608867</c:v>
                </c:pt>
                <c:pt idx="240">
                  <c:v>-0.90765564482679539</c:v>
                </c:pt>
                <c:pt idx="241">
                  <c:v>-0.83193904013235143</c:v>
                </c:pt>
                <c:pt idx="242">
                  <c:v>-0.75624297351106917</c:v>
                </c:pt>
                <c:pt idx="243">
                  <c:v>-0.68056556658965683</c:v>
                </c:pt>
                <c:pt idx="244">
                  <c:v>-0.60490494422467012</c:v>
                </c:pt>
                <c:pt idx="245">
                  <c:v>-0.52925923417541787</c:v>
                </c:pt>
                <c:pt idx="246">
                  <c:v>-0.45362656677816104</c:v>
                </c:pt>
                <c:pt idx="247">
                  <c:v>-0.37800507462148719</c:v>
                </c:pt>
                <c:pt idx="248">
                  <c:v>-0.30239289222267485</c:v>
                </c:pt>
                <c:pt idx="249">
                  <c:v>-0.2267881557049303</c:v>
                </c:pt>
                <c:pt idx="250">
                  <c:v>-0.15118900247534453</c:v>
                </c:pt>
                <c:pt idx="251">
                  <c:v>-7.5593570903411594E-2</c:v>
                </c:pt>
                <c:pt idx="252">
                  <c:v>0</c:v>
                </c:pt>
                <c:pt idx="253">
                  <c:v>7.5593570903411594E-2</c:v>
                </c:pt>
                <c:pt idx="254">
                  <c:v>0.15118900247534453</c:v>
                </c:pt>
                <c:pt idx="255">
                  <c:v>0.22678815570493244</c:v>
                </c:pt>
                <c:pt idx="256">
                  <c:v>0.30239289222267696</c:v>
                </c:pt>
                <c:pt idx="257">
                  <c:v>0.37800507462148936</c:v>
                </c:pt>
                <c:pt idx="258">
                  <c:v>0.45362656677815888</c:v>
                </c:pt>
                <c:pt idx="259">
                  <c:v>0.52925923417541576</c:v>
                </c:pt>
                <c:pt idx="260">
                  <c:v>0.60490494422467012</c:v>
                </c:pt>
                <c:pt idx="261">
                  <c:v>0.68056556658965683</c:v>
                </c:pt>
                <c:pt idx="262">
                  <c:v>0.75624297351106917</c:v>
                </c:pt>
                <c:pt idx="263">
                  <c:v>0.83193904013235143</c:v>
                </c:pt>
                <c:pt idx="264">
                  <c:v>0.90765564482679539</c:v>
                </c:pt>
                <c:pt idx="265">
                  <c:v>0.98339466952608867</c:v>
                </c:pt>
                <c:pt idx="266">
                  <c:v>1.0591580000504663</c:v>
                </c:pt>
                <c:pt idx="267">
                  <c:v>1.1349475264406141</c:v>
                </c:pt>
                <c:pt idx="268">
                  <c:v>1.2107651432914752</c:v>
                </c:pt>
                <c:pt idx="269">
                  <c:v>1.2866127500881379</c:v>
                </c:pt>
                <c:pt idx="270">
                  <c:v>1.362492251543898</c:v>
                </c:pt>
                <c:pt idx="271">
                  <c:v>1.4384055579407404</c:v>
                </c:pt>
                <c:pt idx="272">
                  <c:v>1.5143545854723313</c:v>
                </c:pt>
                <c:pt idx="273">
                  <c:v>1.5903412565897157</c:v>
                </c:pt>
                <c:pt idx="274">
                  <c:v>1.6663675003498761</c:v>
                </c:pt>
                <c:pt idx="275">
                  <c:v>1.7424352527673213</c:v>
                </c:pt>
                <c:pt idx="276">
                  <c:v>1.8185464571688736</c:v>
                </c:pt>
                <c:pt idx="277">
                  <c:v>1.8947030645518299</c:v>
                </c:pt>
                <c:pt idx="278">
                  <c:v>1.970907033945672</c:v>
                </c:pt>
                <c:pt idx="279">
                  <c:v>2.0471603327774957</c:v>
                </c:pt>
                <c:pt idx="280">
                  <c:v>2.1234649372413754</c:v>
                </c:pt>
                <c:pt idx="281">
                  <c:v>2.199822832671777</c:v>
                </c:pt>
                <c:pt idx="282">
                  <c:v>2.2762360139212992</c:v>
                </c:pt>
                <c:pt idx="283">
                  <c:v>2.3527064857428708</c:v>
                </c:pt>
                <c:pt idx="284">
                  <c:v>2.4292362631766289</c:v>
                </c:pt>
                <c:pt idx="285">
                  <c:v>2.505827371941669</c:v>
                </c:pt>
                <c:pt idx="286">
                  <c:v>2.5824818488328809</c:v>
                </c:pt>
                <c:pt idx="287">
                  <c:v>2.6592017421230758</c:v>
                </c:pt>
                <c:pt idx="288">
                  <c:v>2.7359891119706243</c:v>
                </c:pt>
                <c:pt idx="289">
                  <c:v>2.8128460308328145</c:v>
                </c:pt>
                <c:pt idx="290">
                  <c:v>2.8897745838851914</c:v>
                </c:pt>
                <c:pt idx="291">
                  <c:v>2.9667768694470369</c:v>
                </c:pt>
                <c:pt idx="292">
                  <c:v>3.0438549994133179</c:v>
                </c:pt>
                <c:pt idx="293">
                  <c:v>3.1210110996932814</c:v>
                </c:pt>
                <c:pt idx="294">
                  <c:v>3.1982473106559741</c:v>
                </c:pt>
                <c:pt idx="295">
                  <c:v>3.2755657875829232</c:v>
                </c:pt>
                <c:pt idx="296">
                  <c:v>3.3529687011282769</c:v>
                </c:pt>
                <c:pt idx="297">
                  <c:v>3.4304582377866342</c:v>
                </c:pt>
                <c:pt idx="298">
                  <c:v>3.5080366003688694</c:v>
                </c:pt>
                <c:pt idx="299">
                  <c:v>3.5857060084862318</c:v>
                </c:pt>
                <c:pt idx="300">
                  <c:v>3.6634686990430021</c:v>
                </c:pt>
                <c:pt idx="301">
                  <c:v>3.741326926738048</c:v>
                </c:pt>
                <c:pt idx="302">
                  <c:v>3.8192829645755171</c:v>
                </c:pt>
                <c:pt idx="303">
                  <c:v>3.8973391043850723</c:v>
                </c:pt>
                <c:pt idx="304">
                  <c:v>3.9754976573519492</c:v>
                </c:pt>
                <c:pt idx="305">
                  <c:v>4.0537609545571849</c:v>
                </c:pt>
                <c:pt idx="306">
                  <c:v>4.1321313475283841</c:v>
                </c:pt>
                <c:pt idx="307">
                  <c:v>4.2106112088013656</c:v>
                </c:pt>
                <c:pt idx="308">
                  <c:v>4.2892029324930876</c:v>
                </c:pt>
                <c:pt idx="309">
                  <c:v>4.3679089348862057</c:v>
                </c:pt>
                <c:pt idx="310">
                  <c:v>4.4467316550257046</c:v>
                </c:pt>
                <c:pt idx="311">
                  <c:v>4.525673555327975</c:v>
                </c:pt>
                <c:pt idx="312">
                  <c:v>4.6047371222027804</c:v>
                </c:pt>
                <c:pt idx="313">
                  <c:v>4.6839248666885487</c:v>
                </c:pt>
                <c:pt idx="314">
                  <c:v>4.7632393251014591</c:v>
                </c:pt>
                <c:pt idx="315">
                  <c:v>4.8426830596987669</c:v>
                </c:pt>
                <c:pt idx="316">
                  <c:v>4.9222586593568725</c:v>
                </c:pt>
                <c:pt idx="317">
                  <c:v>5.0019687402646236</c:v>
                </c:pt>
                <c:pt idx="318">
                  <c:v>5.081815946632382</c:v>
                </c:pt>
                <c:pt idx="319">
                  <c:v>5.1618029514173944</c:v>
                </c:pt>
                <c:pt idx="320">
                  <c:v>5.2419324570660084</c:v>
                </c:pt>
                <c:pt idx="321">
                  <c:v>5.3222071962733288</c:v>
                </c:pt>
                <c:pt idx="322">
                  <c:v>5.4026299327609122</c:v>
                </c:pt>
                <c:pt idx="323">
                  <c:v>5.4832034620730994</c:v>
                </c:pt>
                <c:pt idx="324">
                  <c:v>5.5639306123926469</c:v>
                </c:pt>
                <c:pt idx="325">
                  <c:v>5.6448142453763328</c:v>
                </c:pt>
                <c:pt idx="326">
                  <c:v>5.7258572570112003</c:v>
                </c:pt>
                <c:pt idx="327">
                  <c:v>5.807062578492177</c:v>
                </c:pt>
                <c:pt idx="328">
                  <c:v>5.8884331771218097</c:v>
                </c:pt>
                <c:pt idx="329">
                  <c:v>5.9699720572328792</c:v>
                </c:pt>
                <c:pt idx="330">
                  <c:v>6.0516822611347028</c:v>
                </c:pt>
                <c:pt idx="331">
                  <c:v>6.133566870083965</c:v>
                </c:pt>
                <c:pt idx="332">
                  <c:v>6.2156290052809506</c:v>
                </c:pt>
                <c:pt idx="333">
                  <c:v>6.297871828892001</c:v>
                </c:pt>
                <c:pt idx="334">
                  <c:v>6.3802985450992651</c:v>
                </c:pt>
                <c:pt idx="335">
                  <c:v>6.462912401178599</c:v>
                </c:pt>
                <c:pt idx="336">
                  <c:v>6.5457166886066656</c:v>
                </c:pt>
                <c:pt idx="337">
                  <c:v>6.6287147441983203</c:v>
                </c:pt>
                <c:pt idx="338">
                  <c:v>6.7119099512752927</c:v>
                </c:pt>
                <c:pt idx="339">
                  <c:v>6.7953057408673887</c:v>
                </c:pt>
                <c:pt idx="340">
                  <c:v>6.878905592947361</c:v>
                </c:pt>
                <c:pt idx="341">
                  <c:v>6.9627130377006532</c:v>
                </c:pt>
                <c:pt idx="342">
                  <c:v>7.0467316568313541</c:v>
                </c:pt>
                <c:pt idx="343">
                  <c:v>7.1309650849056911</c:v>
                </c:pt>
                <c:pt idx="344">
                  <c:v>7.2154170107344058</c:v>
                </c:pt>
                <c:pt idx="345">
                  <c:v>7.3000911787955438</c:v>
                </c:pt>
                <c:pt idx="346">
                  <c:v>7.384991390699116</c:v>
                </c:pt>
                <c:pt idx="347">
                  <c:v>7.470121506695258</c:v>
                </c:pt>
                <c:pt idx="348">
                  <c:v>7.5554854472274835</c:v>
                </c:pt>
                <c:pt idx="349">
                  <c:v>7.6410871945328429</c:v>
                </c:pt>
                <c:pt idx="350">
                  <c:v>7.7269307942906744</c:v>
                </c:pt>
                <c:pt idx="351">
                  <c:v>7.8130203573219283</c:v>
                </c:pt>
                <c:pt idx="352">
                  <c:v>7.899360061340948</c:v>
                </c:pt>
                <c:pt idx="353">
                  <c:v>7.9859541527618516</c:v>
                </c:pt>
                <c:pt idx="354">
                  <c:v>8.0728069485615208</c:v>
                </c:pt>
                <c:pt idx="355">
                  <c:v>8.1599228382015845</c:v>
                </c:pt>
                <c:pt idx="356">
                  <c:v>8.247306285611657</c:v>
                </c:pt>
                <c:pt idx="357">
                  <c:v>8.3349618312362797</c:v>
                </c:pt>
                <c:pt idx="358">
                  <c:v>8.4228940941481927</c:v>
                </c:pt>
                <c:pt idx="359">
                  <c:v>8.5111077742305543</c:v>
                </c:pt>
                <c:pt idx="360">
                  <c:v>8.599607654430967</c:v>
                </c:pt>
                <c:pt idx="361">
                  <c:v>8.6883986030902634</c:v>
                </c:pt>
                <c:pt idx="362">
                  <c:v>8.7774855763490454</c:v>
                </c:pt>
                <c:pt idx="363">
                  <c:v>8.8668736206354417</c:v>
                </c:pt>
                <c:pt idx="364">
                  <c:v>8.956567875237134</c:v>
                </c:pt>
                <c:pt idx="365">
                  <c:v>9.046573574961565</c:v>
                </c:pt>
                <c:pt idx="366">
                  <c:v>9.1368960528878382</c:v>
                </c:pt>
                <c:pt idx="367">
                  <c:v>9.2275407432142753</c:v>
                </c:pt>
                <c:pt idx="368">
                  <c:v>9.3185131842058482</c:v>
                </c:pt>
                <c:pt idx="369">
                  <c:v>9.409819021245692</c:v>
                </c:pt>
                <c:pt idx="370">
                  <c:v>9.5014640099952654</c:v>
                </c:pt>
                <c:pt idx="371">
                  <c:v>9.593454019668016</c:v>
                </c:pt>
                <c:pt idx="372">
                  <c:v>9.6857950364214762</c:v>
                </c:pt>
                <c:pt idx="373">
                  <c:v>9.778493166873174</c:v>
                </c:pt>
                <c:pt idx="374">
                  <c:v>9.8715546417458153</c:v>
                </c:pt>
                <c:pt idx="375">
                  <c:v>9.9649858196476533</c:v>
                </c:pt>
                <c:pt idx="376">
                  <c:v>10.058793190994241</c:v>
                </c:pt>
                <c:pt idx="377">
                  <c:v>10.152983382077997</c:v>
                </c:pt>
                <c:pt idx="378">
                  <c:v>10.247563159292479</c:v>
                </c:pt>
                <c:pt idx="379">
                  <c:v>10.342539433518599</c:v>
                </c:pt>
                <c:pt idx="380">
                  <c:v>10.437919264680326</c:v>
                </c:pt>
                <c:pt idx="381">
                  <c:v>10.533709866477997</c:v>
                </c:pt>
                <c:pt idx="382">
                  <c:v>10.62991861130771</c:v>
                </c:pt>
                <c:pt idx="383">
                  <c:v>10.726553035375737</c:v>
                </c:pt>
                <c:pt idx="384">
                  <c:v>10.823620844017462</c:v>
                </c:pt>
                <c:pt idx="385">
                  <c:v>10.921129917230795</c:v>
                </c:pt>
                <c:pt idx="386">
                  <c:v>11.019088315434811</c:v>
                </c:pt>
                <c:pt idx="387">
                  <c:v>11.117504285464641</c:v>
                </c:pt>
                <c:pt idx="388">
                  <c:v>11.216386266814624</c:v>
                </c:pt>
                <c:pt idx="389">
                  <c:v>11.315742898142238</c:v>
                </c:pt>
                <c:pt idx="390">
                  <c:v>11.415583024046104</c:v>
                </c:pt>
                <c:pt idx="391">
                  <c:v>11.515915702132299</c:v>
                </c:pt>
                <c:pt idx="392">
                  <c:v>11.61675021038381</c:v>
                </c:pt>
                <c:pt idx="393">
                  <c:v>11.718096054849156</c:v>
                </c:pt>
                <c:pt idx="394">
                  <c:v>11.819962977667094</c:v>
                </c:pt>
                <c:pt idx="395">
                  <c:v>11.922360965445151</c:v>
                </c:pt>
                <c:pt idx="396">
                  <c:v>12.025300258011276</c:v>
                </c:pt>
                <c:pt idx="397">
                  <c:v>12.128791357558873</c:v>
                </c:pt>
                <c:pt idx="398">
                  <c:v>12.232845038206568</c:v>
                </c:pt>
                <c:pt idx="399">
                  <c:v>12.337472355996081</c:v>
                </c:pt>
                <c:pt idx="400">
                  <c:v>12.442684659352398</c:v>
                </c:pt>
                <c:pt idx="401">
                  <c:v>12.548493600032401</c:v>
                </c:pt>
                <c:pt idx="402">
                  <c:v>12.654911144589992</c:v>
                </c:pt>
                <c:pt idx="403">
                  <c:v>12.7619495863872</c:v>
                </c:pt>
                <c:pt idx="404">
                  <c:v>12.869621558183184</c:v>
                </c:pt>
                <c:pt idx="405">
                  <c:v>12.977940045334954</c:v>
                </c:pt>
                <c:pt idx="406">
                  <c:v>13.08691839964626</c:v>
                </c:pt>
                <c:pt idx="407">
                  <c:v>13.196570353903217</c:v>
                </c:pt>
                <c:pt idx="408">
                  <c:v>13.306910037138579</c:v>
                </c:pt>
                <c:pt idx="409">
                  <c:v>13.41795199066895</c:v>
                </c:pt>
                <c:pt idx="410">
                  <c:v>13.529711184952703</c:v>
                </c:pt>
                <c:pt idx="411">
                  <c:v>13.642203037320318</c:v>
                </c:pt>
                <c:pt idx="412">
                  <c:v>13.755443430631427</c:v>
                </c:pt>
                <c:pt idx="413">
                  <c:v>13.869448732918507</c:v>
                </c:pt>
                <c:pt idx="414">
                  <c:v>13.984235818080483</c:v>
                </c:pt>
                <c:pt idx="415">
                  <c:v>14.099822087694623</c:v>
                </c:pt>
                <c:pt idx="416">
                  <c:v>14.216225494020971</c:v>
                </c:pt>
                <c:pt idx="417">
                  <c:v>14.333464564278163</c:v>
                </c:pt>
                <c:pt idx="418">
                  <c:v>14.451558426277412</c:v>
                </c:pt>
                <c:pt idx="419">
                  <c:v>14.570526835506321</c:v>
                </c:pt>
                <c:pt idx="420">
                  <c:v>14.690390203763696</c:v>
                </c:pt>
                <c:pt idx="421">
                  <c:v>14.811169629452582</c:v>
                </c:pt>
                <c:pt idx="422">
                  <c:v>14.932886929650486</c:v>
                </c:pt>
                <c:pt idx="423">
                  <c:v>15.055564674082158</c:v>
                </c:pt>
                <c:pt idx="424">
                  <c:v>15.179226221134236</c:v>
                </c:pt>
                <c:pt idx="425">
                  <c:v>15.303895756061205</c:v>
                </c:pt>
                <c:pt idx="426">
                  <c:v>15.429598331545288</c:v>
                </c:pt>
                <c:pt idx="427">
                  <c:v>15.556359910787753</c:v>
                </c:pt>
                <c:pt idx="428">
                  <c:v>15.684207413324527</c:v>
                </c:pt>
                <c:pt idx="429">
                  <c:v>15.813168763777069</c:v>
                </c:pt>
                <c:pt idx="430">
                  <c:v>15.943272943767031</c:v>
                </c:pt>
                <c:pt idx="431">
                  <c:v>16.074550047247648</c:v>
                </c:pt>
                <c:pt idx="432">
                  <c:v>16.20703133952512</c:v>
                </c:pt>
                <c:pt idx="433">
                  <c:v>16.340749320271399</c:v>
                </c:pt>
                <c:pt idx="434">
                  <c:v>16.47573779085894</c:v>
                </c:pt>
                <c:pt idx="435">
                  <c:v>16.612031926379224</c:v>
                </c:pt>
                <c:pt idx="436">
                  <c:v>16.749668352744305</c:v>
                </c:pt>
                <c:pt idx="437">
                  <c:v>16.888685229309868</c:v>
                </c:pt>
                <c:pt idx="438">
                  <c:v>17.029122337503946</c:v>
                </c:pt>
                <c:pt idx="439">
                  <c:v>17.171021175995623</c:v>
                </c:pt>
                <c:pt idx="440">
                  <c:v>17.314425062994385</c:v>
                </c:pt>
                <c:pt idx="441">
                  <c:v>17.459379246334723</c:v>
                </c:pt>
                <c:pt idx="442">
                  <c:v>17.605931022071179</c:v>
                </c:pt>
                <c:pt idx="443">
                  <c:v>17.754129862390325</c:v>
                </c:pt>
                <c:pt idx="444">
                  <c:v>17.904027553736338</c:v>
                </c:pt>
                <c:pt idx="445">
                  <c:v>18.055678346149843</c:v>
                </c:pt>
                <c:pt idx="446">
                  <c:v>18.209139114936125</c:v>
                </c:pt>
                <c:pt idx="447">
                  <c:v>18.364469535911027</c:v>
                </c:pt>
                <c:pt idx="448">
                  <c:v>18.521732275623236</c:v>
                </c:pt>
                <c:pt idx="449">
                  <c:v>18.680993198123534</c:v>
                </c:pt>
                <c:pt idx="450">
                  <c:v>18.842321590047774</c:v>
                </c:pt>
                <c:pt idx="451">
                  <c:v>19.005790406004905</c:v>
                </c:pt>
                <c:pt idx="452">
                  <c:v>19.171476536520025</c:v>
                </c:pt>
                <c:pt idx="453">
                  <c:v>19.339461101079568</c:v>
                </c:pt>
                <c:pt idx="454">
                  <c:v>19.509829769168711</c:v>
                </c:pt>
                <c:pt idx="455">
                  <c:v>19.682673112588752</c:v>
                </c:pt>
                <c:pt idx="456">
                  <c:v>19.858086992803063</c:v>
                </c:pt>
                <c:pt idx="457">
                  <c:v>20.036172987596608</c:v>
                </c:pt>
                <c:pt idx="458">
                  <c:v>20.21703886196137</c:v>
                </c:pt>
                <c:pt idx="459">
                  <c:v>20.400799088852171</c:v>
                </c:pt>
                <c:pt idx="460">
                  <c:v>20.587575426321784</c:v>
                </c:pt>
                <c:pt idx="461">
                  <c:v>20.777497558557968</c:v>
                </c:pt>
                <c:pt idx="462">
                  <c:v>20.97070380954894</c:v>
                </c:pt>
                <c:pt idx="463">
                  <c:v>21.167341939530925</c:v>
                </c:pt>
                <c:pt idx="464">
                  <c:v>21.367570036072546</c:v>
                </c:pt>
                <c:pt idx="465">
                  <c:v>21.571557513687594</c:v>
                </c:pt>
                <c:pt idx="466">
                  <c:v>21.779486238314078</c:v>
                </c:pt>
                <c:pt idx="467">
                  <c:v>21.991551795952137</c:v>
                </c:pt>
                <c:pt idx="468">
                  <c:v>22.207964928334626</c:v>
                </c:pt>
                <c:pt idx="469">
                  <c:v>22.428953162868964</c:v>
                </c:pt>
                <c:pt idx="470">
                  <c:v>22.654762669434998</c:v>
                </c:pt>
                <c:pt idx="471">
                  <c:v>22.885660383205909</c:v>
                </c:pt>
                <c:pt idx="472">
                  <c:v>23.121936440811474</c:v>
                </c:pt>
                <c:pt idx="473">
                  <c:v>23.363906987318455</c:v>
                </c:pt>
                <c:pt idx="474">
                  <c:v>23.61191742423506</c:v>
                </c:pt>
                <c:pt idx="475">
                  <c:v>23.86634618481709</c:v>
                </c:pt>
                <c:pt idx="476">
                  <c:v>24.127609143380894</c:v>
                </c:pt>
                <c:pt idx="477">
                  <c:v>24.396164791493497</c:v>
                </c:pt>
                <c:pt idx="478">
                  <c:v>24.672520347694149</c:v>
                </c:pt>
                <c:pt idx="479">
                  <c:v>24.957239011401452</c:v>
                </c:pt>
                <c:pt idx="480">
                  <c:v>25.2509486294943</c:v>
                </c:pt>
                <c:pt idx="481">
                  <c:v>25.554352120830394</c:v>
                </c:pt>
                <c:pt idx="482">
                  <c:v>25.868240106973236</c:v>
                </c:pt>
                <c:pt idx="483">
                  <c:v>26.193506337197217</c:v>
                </c:pt>
                <c:pt idx="484">
                  <c:v>26.53116668793928</c:v>
                </c:pt>
                <c:pt idx="485">
                  <c:v>26.882382784410339</c:v>
                </c:pt>
                <c:pt idx="486">
                  <c:v>27.248491670212506</c:v>
                </c:pt>
                <c:pt idx="487">
                  <c:v>27.631043493886271</c:v>
                </c:pt>
                <c:pt idx="488">
                  <c:v>28.031849975164242</c:v>
                </c:pt>
                <c:pt idx="489">
                  <c:v>28.453047596946444</c:v>
                </c:pt>
                <c:pt idx="490">
                  <c:v>28.897181271145662</c:v>
                </c:pt>
                <c:pt idx="491">
                  <c:v>29.367317038316475</c:v>
                </c:pt>
                <c:pt idx="492">
                  <c:v>29.867196868602978</c:v>
                </c:pt>
                <c:pt idx="493">
                  <c:v>30.401456083283438</c:v>
                </c:pt>
                <c:pt idx="494">
                  <c:v>30.975936675219451</c:v>
                </c:pt>
                <c:pt idx="495">
                  <c:v>31.598152556908726</c:v>
                </c:pt>
                <c:pt idx="496">
                  <c:v>32.278005300193634</c:v>
                </c:pt>
                <c:pt idx="497">
                  <c:v>33.028933059622403</c:v>
                </c:pt>
                <c:pt idx="498">
                  <c:v>33.869853463308566</c:v>
                </c:pt>
                <c:pt idx="499">
                  <c:v>34.828671298807201</c:v>
                </c:pt>
                <c:pt idx="500">
                  <c:v>35.949172551832497</c:v>
                </c:pt>
                <c:pt idx="501">
                  <c:v>37.306230076641029</c:v>
                </c:pt>
                <c:pt idx="502">
                  <c:v>39.045455662906626</c:v>
                </c:pt>
                <c:pt idx="503">
                  <c:v>41.519017643284826</c:v>
                </c:pt>
                <c:pt idx="504">
                  <c:v>46.114790645911597</c:v>
                </c:pt>
              </c:numCache>
            </c:numRef>
          </c:xVal>
          <c:yVal>
            <c:numRef>
              <c:f>'Normality of e''s'!$E$2:$E$506</c:f>
              <c:numCache>
                <c:formatCode>General</c:formatCode>
                <c:ptCount val="505"/>
                <c:pt idx="0">
                  <c:v>-45.582556942465658</c:v>
                </c:pt>
                <c:pt idx="1">
                  <c:v>-44.921065995364302</c:v>
                </c:pt>
                <c:pt idx="2">
                  <c:v>-39.928829574712267</c:v>
                </c:pt>
                <c:pt idx="3">
                  <c:v>-36.921065995364302</c:v>
                </c:pt>
                <c:pt idx="4">
                  <c:v>-36.590320521813624</c:v>
                </c:pt>
                <c:pt idx="5">
                  <c:v>-35.582556942465658</c:v>
                </c:pt>
                <c:pt idx="6">
                  <c:v>-35.259575048262946</c:v>
                </c:pt>
                <c:pt idx="7">
                  <c:v>-35.259575048262946</c:v>
                </c:pt>
                <c:pt idx="8">
                  <c:v>-32.921065995364302</c:v>
                </c:pt>
                <c:pt idx="9">
                  <c:v>-32.921065995364302</c:v>
                </c:pt>
                <c:pt idx="10">
                  <c:v>-29.913302416016336</c:v>
                </c:pt>
                <c:pt idx="11">
                  <c:v>-29.25181146891498</c:v>
                </c:pt>
                <c:pt idx="12">
                  <c:v>-28.928829574712267</c:v>
                </c:pt>
                <c:pt idx="13">
                  <c:v>-28.921065995364302</c:v>
                </c:pt>
                <c:pt idx="14">
                  <c:v>-27.921065995364302</c:v>
                </c:pt>
                <c:pt idx="15">
                  <c:v>-27.921065995364302</c:v>
                </c:pt>
                <c:pt idx="16">
                  <c:v>-27.598084101161589</c:v>
                </c:pt>
                <c:pt idx="17">
                  <c:v>-26.590320521813624</c:v>
                </c:pt>
                <c:pt idx="18">
                  <c:v>-26.590320521813624</c:v>
                </c:pt>
                <c:pt idx="19">
                  <c:v>-25.921065995364302</c:v>
                </c:pt>
                <c:pt idx="20">
                  <c:v>-25.921065995364302</c:v>
                </c:pt>
                <c:pt idx="21">
                  <c:v>-25.582556942465658</c:v>
                </c:pt>
                <c:pt idx="22">
                  <c:v>-25.259575048262946</c:v>
                </c:pt>
                <c:pt idx="23">
                  <c:v>-24.598084101161589</c:v>
                </c:pt>
                <c:pt idx="24">
                  <c:v>-23.928829574712267</c:v>
                </c:pt>
                <c:pt idx="25">
                  <c:v>-23.921065995364302</c:v>
                </c:pt>
                <c:pt idx="26">
                  <c:v>-23.259575048262946</c:v>
                </c:pt>
                <c:pt idx="27">
                  <c:v>-23.259575048262946</c:v>
                </c:pt>
                <c:pt idx="28">
                  <c:v>-23.259575048262946</c:v>
                </c:pt>
                <c:pt idx="29">
                  <c:v>-23.244047889567014</c:v>
                </c:pt>
                <c:pt idx="30">
                  <c:v>-23.244047889567014</c:v>
                </c:pt>
                <c:pt idx="31">
                  <c:v>-22.936593154060233</c:v>
                </c:pt>
                <c:pt idx="32">
                  <c:v>-22.921065995364302</c:v>
                </c:pt>
                <c:pt idx="33">
                  <c:v>-22.921065995364302</c:v>
                </c:pt>
                <c:pt idx="34">
                  <c:v>-21.913302416016336</c:v>
                </c:pt>
                <c:pt idx="35">
                  <c:v>-21.590320521813624</c:v>
                </c:pt>
                <c:pt idx="36">
                  <c:v>-21.267338627610911</c:v>
                </c:pt>
                <c:pt idx="37">
                  <c:v>-21.267338627610911</c:v>
                </c:pt>
                <c:pt idx="38">
                  <c:v>-20.605847680509555</c:v>
                </c:pt>
                <c:pt idx="39">
                  <c:v>-20.582556942465658</c:v>
                </c:pt>
                <c:pt idx="40">
                  <c:v>-20.582556942465658</c:v>
                </c:pt>
                <c:pt idx="41">
                  <c:v>-20.259575048262946</c:v>
                </c:pt>
                <c:pt idx="42">
                  <c:v>-20.259575048262946</c:v>
                </c:pt>
                <c:pt idx="43">
                  <c:v>-19.936593154060233</c:v>
                </c:pt>
                <c:pt idx="44">
                  <c:v>-19.936593154060233</c:v>
                </c:pt>
                <c:pt idx="45">
                  <c:v>-19.928829574712267</c:v>
                </c:pt>
                <c:pt idx="46">
                  <c:v>-19.590320521813624</c:v>
                </c:pt>
                <c:pt idx="47">
                  <c:v>-19.259575048262946</c:v>
                </c:pt>
                <c:pt idx="48">
                  <c:v>-19.25181146891498</c:v>
                </c:pt>
                <c:pt idx="49">
                  <c:v>-19.25181146891498</c:v>
                </c:pt>
                <c:pt idx="50">
                  <c:v>-18.928829574712267</c:v>
                </c:pt>
                <c:pt idx="51">
                  <c:v>-18.928829574712267</c:v>
                </c:pt>
                <c:pt idx="52">
                  <c:v>-18.605847680509555</c:v>
                </c:pt>
                <c:pt idx="53">
                  <c:v>-18.605847680509555</c:v>
                </c:pt>
                <c:pt idx="54">
                  <c:v>-18.598084101161589</c:v>
                </c:pt>
                <c:pt idx="55">
                  <c:v>-18.598084101161589</c:v>
                </c:pt>
                <c:pt idx="56">
                  <c:v>-17.921065995364302</c:v>
                </c:pt>
                <c:pt idx="57">
                  <c:v>-17.921065995364302</c:v>
                </c:pt>
                <c:pt idx="58">
                  <c:v>-17.921065995364302</c:v>
                </c:pt>
                <c:pt idx="59">
                  <c:v>-16.936593154060233</c:v>
                </c:pt>
                <c:pt idx="60">
                  <c:v>-16.913302416016336</c:v>
                </c:pt>
                <c:pt idx="61">
                  <c:v>-16.590320521813624</c:v>
                </c:pt>
                <c:pt idx="62">
                  <c:v>-16.590320521813624</c:v>
                </c:pt>
                <c:pt idx="63">
                  <c:v>-16.590320521813624</c:v>
                </c:pt>
                <c:pt idx="64">
                  <c:v>-16.267338627610911</c:v>
                </c:pt>
                <c:pt idx="65">
                  <c:v>-16.267338627610911</c:v>
                </c:pt>
                <c:pt idx="66">
                  <c:v>-15.944356733408199</c:v>
                </c:pt>
                <c:pt idx="67">
                  <c:v>-15.921065995364302</c:v>
                </c:pt>
                <c:pt idx="68">
                  <c:v>-15.921065995364302</c:v>
                </c:pt>
                <c:pt idx="69">
                  <c:v>-15.582556942465658</c:v>
                </c:pt>
                <c:pt idx="70">
                  <c:v>-15.582556942465658</c:v>
                </c:pt>
                <c:pt idx="71">
                  <c:v>-15.582556942465658</c:v>
                </c:pt>
                <c:pt idx="72">
                  <c:v>-15.259575048262946</c:v>
                </c:pt>
                <c:pt idx="73">
                  <c:v>-15.259575048262946</c:v>
                </c:pt>
                <c:pt idx="74">
                  <c:v>-14.944356733408199</c:v>
                </c:pt>
                <c:pt idx="75">
                  <c:v>-14.936593154060233</c:v>
                </c:pt>
                <c:pt idx="76">
                  <c:v>-14.936593154060233</c:v>
                </c:pt>
                <c:pt idx="77">
                  <c:v>-14.590320521813624</c:v>
                </c:pt>
                <c:pt idx="78">
                  <c:v>-14.259575048262946</c:v>
                </c:pt>
                <c:pt idx="79">
                  <c:v>-14.259575048262946</c:v>
                </c:pt>
                <c:pt idx="80">
                  <c:v>-14.25181146891498</c:v>
                </c:pt>
                <c:pt idx="81">
                  <c:v>-14.25181146891498</c:v>
                </c:pt>
                <c:pt idx="82">
                  <c:v>-14.25181146891498</c:v>
                </c:pt>
                <c:pt idx="83">
                  <c:v>-13.928829574712267</c:v>
                </c:pt>
                <c:pt idx="84">
                  <c:v>-13.928829574712267</c:v>
                </c:pt>
                <c:pt idx="85">
                  <c:v>-13.928829574712267</c:v>
                </c:pt>
                <c:pt idx="86">
                  <c:v>-13.928829574712267</c:v>
                </c:pt>
                <c:pt idx="87">
                  <c:v>-13.913302416016336</c:v>
                </c:pt>
                <c:pt idx="88">
                  <c:v>-13.605847680509555</c:v>
                </c:pt>
                <c:pt idx="89">
                  <c:v>-13.605847680509555</c:v>
                </c:pt>
                <c:pt idx="90">
                  <c:v>-13.582556942465658</c:v>
                </c:pt>
                <c:pt idx="91">
                  <c:v>-13.582556942465658</c:v>
                </c:pt>
                <c:pt idx="92">
                  <c:v>-13.275102206958877</c:v>
                </c:pt>
                <c:pt idx="93">
                  <c:v>-13.244047889567014</c:v>
                </c:pt>
                <c:pt idx="94">
                  <c:v>-12.921065995364302</c:v>
                </c:pt>
                <c:pt idx="95">
                  <c:v>-12.921065995364302</c:v>
                </c:pt>
                <c:pt idx="96">
                  <c:v>-12.613611259857521</c:v>
                </c:pt>
                <c:pt idx="97">
                  <c:v>-12.598084101161589</c:v>
                </c:pt>
                <c:pt idx="98">
                  <c:v>-11.913302416016336</c:v>
                </c:pt>
                <c:pt idx="99">
                  <c:v>-11.913302416016336</c:v>
                </c:pt>
                <c:pt idx="100">
                  <c:v>-11.913302416016336</c:v>
                </c:pt>
                <c:pt idx="101">
                  <c:v>-11.913302416016336</c:v>
                </c:pt>
                <c:pt idx="102">
                  <c:v>-11.590320521813624</c:v>
                </c:pt>
                <c:pt idx="103">
                  <c:v>-11.275102206958877</c:v>
                </c:pt>
                <c:pt idx="104">
                  <c:v>-11.267338627610911</c:v>
                </c:pt>
                <c:pt idx="105">
                  <c:v>-11.267338627610911</c:v>
                </c:pt>
                <c:pt idx="106">
                  <c:v>-11.267338627610911</c:v>
                </c:pt>
                <c:pt idx="107">
                  <c:v>-11.267338627610911</c:v>
                </c:pt>
                <c:pt idx="108">
                  <c:v>-11.267338627610911</c:v>
                </c:pt>
                <c:pt idx="109">
                  <c:v>-11.267338627610911</c:v>
                </c:pt>
                <c:pt idx="110">
                  <c:v>-11.25181146891498</c:v>
                </c:pt>
                <c:pt idx="111">
                  <c:v>-11.25181146891498</c:v>
                </c:pt>
                <c:pt idx="112">
                  <c:v>-11.25181146891498</c:v>
                </c:pt>
                <c:pt idx="113">
                  <c:v>-11.25181146891498</c:v>
                </c:pt>
                <c:pt idx="114">
                  <c:v>-10.598084101161589</c:v>
                </c:pt>
                <c:pt idx="115">
                  <c:v>-10.582556942465658</c:v>
                </c:pt>
                <c:pt idx="116">
                  <c:v>-10.582556942465658</c:v>
                </c:pt>
                <c:pt idx="117">
                  <c:v>-10.582556942465658</c:v>
                </c:pt>
                <c:pt idx="118">
                  <c:v>-10.582556942465658</c:v>
                </c:pt>
                <c:pt idx="119">
                  <c:v>-10.582556942465658</c:v>
                </c:pt>
                <c:pt idx="120">
                  <c:v>-10.275102206958877</c:v>
                </c:pt>
                <c:pt idx="121">
                  <c:v>-10.267338627610911</c:v>
                </c:pt>
                <c:pt idx="122">
                  <c:v>-9.9365931540602332</c:v>
                </c:pt>
                <c:pt idx="123">
                  <c:v>-9.9365931540602332</c:v>
                </c:pt>
                <c:pt idx="124">
                  <c:v>-9.9365931540602332</c:v>
                </c:pt>
                <c:pt idx="125">
                  <c:v>-9.9365931540602332</c:v>
                </c:pt>
                <c:pt idx="126">
                  <c:v>-9.9365931540602332</c:v>
                </c:pt>
                <c:pt idx="127">
                  <c:v>-9.9365931540602332</c:v>
                </c:pt>
                <c:pt idx="128">
                  <c:v>-9.2518114689149797</c:v>
                </c:pt>
                <c:pt idx="129">
                  <c:v>-9.2518114689149797</c:v>
                </c:pt>
                <c:pt idx="130">
                  <c:v>-9.2518114689149797</c:v>
                </c:pt>
                <c:pt idx="131">
                  <c:v>-8.9288295747122675</c:v>
                </c:pt>
                <c:pt idx="132">
                  <c:v>-8.9288295747122675</c:v>
                </c:pt>
                <c:pt idx="133">
                  <c:v>-8.9288295747122675</c:v>
                </c:pt>
                <c:pt idx="134">
                  <c:v>-8.9288295747122675</c:v>
                </c:pt>
                <c:pt idx="135">
                  <c:v>-8.9288295747122675</c:v>
                </c:pt>
                <c:pt idx="136">
                  <c:v>-8.6058476805095552</c:v>
                </c:pt>
                <c:pt idx="137">
                  <c:v>-8.6058476805095552</c:v>
                </c:pt>
                <c:pt idx="138">
                  <c:v>-8.6058476805095552</c:v>
                </c:pt>
                <c:pt idx="139">
                  <c:v>-8.6058476805095552</c:v>
                </c:pt>
                <c:pt idx="140">
                  <c:v>-8.6058476805095552</c:v>
                </c:pt>
                <c:pt idx="141">
                  <c:v>-8.5903205218136236</c:v>
                </c:pt>
                <c:pt idx="142">
                  <c:v>-8.5903205218136236</c:v>
                </c:pt>
                <c:pt idx="143">
                  <c:v>-8.5903205218136236</c:v>
                </c:pt>
                <c:pt idx="144">
                  <c:v>-8.2595750482629455</c:v>
                </c:pt>
                <c:pt idx="145">
                  <c:v>-8.2518114689149797</c:v>
                </c:pt>
                <c:pt idx="146">
                  <c:v>-8.244047889567014</c:v>
                </c:pt>
                <c:pt idx="147">
                  <c:v>-8.244047889567014</c:v>
                </c:pt>
                <c:pt idx="148">
                  <c:v>-7.9365931540602332</c:v>
                </c:pt>
                <c:pt idx="149">
                  <c:v>-7.9210659953643017</c:v>
                </c:pt>
                <c:pt idx="150">
                  <c:v>-7.9210659953643017</c:v>
                </c:pt>
                <c:pt idx="151">
                  <c:v>-7.9210659953643017</c:v>
                </c:pt>
                <c:pt idx="152">
                  <c:v>-7.9210659953643017</c:v>
                </c:pt>
                <c:pt idx="153">
                  <c:v>-7.9210659953643017</c:v>
                </c:pt>
                <c:pt idx="154">
                  <c:v>-7.9055388366683701</c:v>
                </c:pt>
                <c:pt idx="155">
                  <c:v>-7.6058476805095552</c:v>
                </c:pt>
                <c:pt idx="156">
                  <c:v>-7.5980841011615894</c:v>
                </c:pt>
                <c:pt idx="157">
                  <c:v>-7.5980841011615894</c:v>
                </c:pt>
                <c:pt idx="158">
                  <c:v>-7.5980841011615894</c:v>
                </c:pt>
                <c:pt idx="159">
                  <c:v>-7.5980841011615894</c:v>
                </c:pt>
                <c:pt idx="160">
                  <c:v>-7.5980841011615894</c:v>
                </c:pt>
                <c:pt idx="161">
                  <c:v>-7.5980841011615894</c:v>
                </c:pt>
                <c:pt idx="162">
                  <c:v>-7.5980841011615894</c:v>
                </c:pt>
                <c:pt idx="163">
                  <c:v>-7.5980841011615894</c:v>
                </c:pt>
                <c:pt idx="164">
                  <c:v>-7.2751022069588771</c:v>
                </c:pt>
                <c:pt idx="165">
                  <c:v>-7.2518114689149797</c:v>
                </c:pt>
                <c:pt idx="166">
                  <c:v>-6.9288295747122675</c:v>
                </c:pt>
                <c:pt idx="167">
                  <c:v>-6.9288295747122675</c:v>
                </c:pt>
                <c:pt idx="168">
                  <c:v>-6.9133024160163359</c:v>
                </c:pt>
                <c:pt idx="169">
                  <c:v>-6.5980841011615894</c:v>
                </c:pt>
                <c:pt idx="170">
                  <c:v>-6.5903205218136236</c:v>
                </c:pt>
                <c:pt idx="171">
                  <c:v>-6.5903205218136236</c:v>
                </c:pt>
                <c:pt idx="172">
                  <c:v>-6.2673386276109113</c:v>
                </c:pt>
                <c:pt idx="173">
                  <c:v>-6.2673386276109113</c:v>
                </c:pt>
                <c:pt idx="174">
                  <c:v>-6.2673386276109113</c:v>
                </c:pt>
                <c:pt idx="175">
                  <c:v>-6.2595750482629455</c:v>
                </c:pt>
                <c:pt idx="176">
                  <c:v>-5.9365931540602332</c:v>
                </c:pt>
                <c:pt idx="177">
                  <c:v>-5.9288295747122675</c:v>
                </c:pt>
                <c:pt idx="178">
                  <c:v>-5.9210659953643017</c:v>
                </c:pt>
                <c:pt idx="179">
                  <c:v>-5.5903205218136236</c:v>
                </c:pt>
                <c:pt idx="180">
                  <c:v>-5.5903205218136236</c:v>
                </c:pt>
                <c:pt idx="181">
                  <c:v>-5.5825569424656578</c:v>
                </c:pt>
                <c:pt idx="182">
                  <c:v>-5.5825569424656578</c:v>
                </c:pt>
                <c:pt idx="183">
                  <c:v>-5.5825569424656578</c:v>
                </c:pt>
                <c:pt idx="184">
                  <c:v>-5.5825569424656578</c:v>
                </c:pt>
                <c:pt idx="185">
                  <c:v>-5.5825569424656578</c:v>
                </c:pt>
                <c:pt idx="186">
                  <c:v>-5.2595750482629455</c:v>
                </c:pt>
                <c:pt idx="187">
                  <c:v>-5.2595750482629455</c:v>
                </c:pt>
                <c:pt idx="188">
                  <c:v>-5.2595750482629455</c:v>
                </c:pt>
                <c:pt idx="189">
                  <c:v>-5.2595750482629455</c:v>
                </c:pt>
                <c:pt idx="190">
                  <c:v>-4.9365931540602332</c:v>
                </c:pt>
                <c:pt idx="191">
                  <c:v>-4.9365931540602332</c:v>
                </c:pt>
                <c:pt idx="192">
                  <c:v>-4.9365931540602332</c:v>
                </c:pt>
                <c:pt idx="193">
                  <c:v>-4.9365931540602332</c:v>
                </c:pt>
                <c:pt idx="194">
                  <c:v>-4.9365931540602332</c:v>
                </c:pt>
                <c:pt idx="195">
                  <c:v>-4.9365931540602332</c:v>
                </c:pt>
                <c:pt idx="196">
                  <c:v>-4.9133024160163359</c:v>
                </c:pt>
                <c:pt idx="197">
                  <c:v>-4.2518114689149797</c:v>
                </c:pt>
                <c:pt idx="198">
                  <c:v>-4.2518114689149797</c:v>
                </c:pt>
                <c:pt idx="199">
                  <c:v>-4.2518114689149797</c:v>
                </c:pt>
                <c:pt idx="200">
                  <c:v>-4.2518114689149797</c:v>
                </c:pt>
                <c:pt idx="201">
                  <c:v>-4.2518114689149797</c:v>
                </c:pt>
                <c:pt idx="202">
                  <c:v>-4.2518114689149797</c:v>
                </c:pt>
                <c:pt idx="203">
                  <c:v>-4.2518114689149797</c:v>
                </c:pt>
                <c:pt idx="204">
                  <c:v>-4.2518114689149797</c:v>
                </c:pt>
                <c:pt idx="205">
                  <c:v>-3.9365931540602332</c:v>
                </c:pt>
                <c:pt idx="206">
                  <c:v>-3.9365931540602332</c:v>
                </c:pt>
                <c:pt idx="207">
                  <c:v>-3.9288295747122675</c:v>
                </c:pt>
                <c:pt idx="208">
                  <c:v>-3.9288295747122675</c:v>
                </c:pt>
                <c:pt idx="209">
                  <c:v>-3.9210659953643017</c:v>
                </c:pt>
                <c:pt idx="210">
                  <c:v>-3.6058476805095552</c:v>
                </c:pt>
                <c:pt idx="211">
                  <c:v>-3.6058476805095552</c:v>
                </c:pt>
                <c:pt idx="212">
                  <c:v>-3.6058476805095552</c:v>
                </c:pt>
                <c:pt idx="213">
                  <c:v>-3.2595750482629455</c:v>
                </c:pt>
                <c:pt idx="214">
                  <c:v>-3.244047889567014</c:v>
                </c:pt>
                <c:pt idx="215">
                  <c:v>-2.9288295747122675</c:v>
                </c:pt>
                <c:pt idx="216">
                  <c:v>-2.9288295747122675</c:v>
                </c:pt>
                <c:pt idx="217">
                  <c:v>-2.9210659953643017</c:v>
                </c:pt>
                <c:pt idx="218">
                  <c:v>-2.9210659953643017</c:v>
                </c:pt>
                <c:pt idx="219">
                  <c:v>-2.9210659953643017</c:v>
                </c:pt>
                <c:pt idx="220">
                  <c:v>-2.9210659953643017</c:v>
                </c:pt>
                <c:pt idx="221">
                  <c:v>-2.5980841011615894</c:v>
                </c:pt>
                <c:pt idx="222">
                  <c:v>-2.5980841011615894</c:v>
                </c:pt>
                <c:pt idx="223">
                  <c:v>-2.5980841011615894</c:v>
                </c:pt>
                <c:pt idx="224">
                  <c:v>-2.5980841011615894</c:v>
                </c:pt>
                <c:pt idx="225">
                  <c:v>-2.5980841011615894</c:v>
                </c:pt>
                <c:pt idx="226">
                  <c:v>-2.2751022069588771</c:v>
                </c:pt>
                <c:pt idx="227">
                  <c:v>-2.2751022069588771</c:v>
                </c:pt>
                <c:pt idx="228">
                  <c:v>-2.2595750482629455</c:v>
                </c:pt>
                <c:pt idx="229">
                  <c:v>-2.2518114689149797</c:v>
                </c:pt>
                <c:pt idx="230">
                  <c:v>-1.9133024160163359</c:v>
                </c:pt>
                <c:pt idx="231">
                  <c:v>-1.9133024160163359</c:v>
                </c:pt>
                <c:pt idx="232">
                  <c:v>-1.9133024160163359</c:v>
                </c:pt>
                <c:pt idx="233">
                  <c:v>-1.9133024160163359</c:v>
                </c:pt>
                <c:pt idx="234">
                  <c:v>-1.6058476805095552</c:v>
                </c:pt>
                <c:pt idx="235">
                  <c:v>-1.5903205218136236</c:v>
                </c:pt>
                <c:pt idx="236">
                  <c:v>-1.5903205218136236</c:v>
                </c:pt>
                <c:pt idx="237">
                  <c:v>-1.2751022069588771</c:v>
                </c:pt>
                <c:pt idx="238">
                  <c:v>-1.2673386276109113</c:v>
                </c:pt>
                <c:pt idx="239">
                  <c:v>-1.2673386276109113</c:v>
                </c:pt>
                <c:pt idx="240">
                  <c:v>-1.2673386276109113</c:v>
                </c:pt>
                <c:pt idx="241">
                  <c:v>-0.94435673340819903</c:v>
                </c:pt>
                <c:pt idx="242">
                  <c:v>-0.94435673340819903</c:v>
                </c:pt>
                <c:pt idx="243">
                  <c:v>-0.94435673340819903</c:v>
                </c:pt>
                <c:pt idx="244">
                  <c:v>-0.94435673340819903</c:v>
                </c:pt>
                <c:pt idx="245">
                  <c:v>-0.5903205218136236</c:v>
                </c:pt>
                <c:pt idx="246">
                  <c:v>-0.58255694246565781</c:v>
                </c:pt>
                <c:pt idx="247">
                  <c:v>-0.58255694246565781</c:v>
                </c:pt>
                <c:pt idx="248">
                  <c:v>-0.58255694246565781</c:v>
                </c:pt>
                <c:pt idx="249">
                  <c:v>-0.25957504826294553</c:v>
                </c:pt>
                <c:pt idx="250">
                  <c:v>-0.25957504826294553</c:v>
                </c:pt>
                <c:pt idx="251">
                  <c:v>-0.25957504826294553</c:v>
                </c:pt>
                <c:pt idx="252">
                  <c:v>-0.25957504826294553</c:v>
                </c:pt>
                <c:pt idx="253">
                  <c:v>-0.25957504826294553</c:v>
                </c:pt>
                <c:pt idx="254">
                  <c:v>6.3406845939766754E-2</c:v>
                </c:pt>
                <c:pt idx="255">
                  <c:v>6.3406845939766754E-2</c:v>
                </c:pt>
                <c:pt idx="256">
                  <c:v>8.6697583983664117E-2</c:v>
                </c:pt>
                <c:pt idx="257">
                  <c:v>0.39415231949044482</c:v>
                </c:pt>
                <c:pt idx="258">
                  <c:v>0.74818853108502026</c:v>
                </c:pt>
                <c:pt idx="259">
                  <c:v>0.74818853108502026</c:v>
                </c:pt>
                <c:pt idx="260">
                  <c:v>0.74818853108502026</c:v>
                </c:pt>
                <c:pt idx="261">
                  <c:v>0.74818853108502026</c:v>
                </c:pt>
                <c:pt idx="262">
                  <c:v>0.74818853108502026</c:v>
                </c:pt>
                <c:pt idx="263">
                  <c:v>0.74818853108502026</c:v>
                </c:pt>
                <c:pt idx="264">
                  <c:v>0.74818853108502026</c:v>
                </c:pt>
                <c:pt idx="265">
                  <c:v>0.74818853108502026</c:v>
                </c:pt>
                <c:pt idx="266">
                  <c:v>1.0634068459397668</c:v>
                </c:pt>
                <c:pt idx="267">
                  <c:v>1.0711704252877325</c:v>
                </c:pt>
                <c:pt idx="268">
                  <c:v>1.0711704252877325</c:v>
                </c:pt>
                <c:pt idx="269">
                  <c:v>1.0711704252877325</c:v>
                </c:pt>
                <c:pt idx="270">
                  <c:v>1.0711704252877325</c:v>
                </c:pt>
                <c:pt idx="271">
                  <c:v>1.3941523194904448</c:v>
                </c:pt>
                <c:pt idx="272">
                  <c:v>1.4096794781863764</c:v>
                </c:pt>
                <c:pt idx="273">
                  <c:v>1.4096794781863764</c:v>
                </c:pt>
                <c:pt idx="274">
                  <c:v>2.0634068459397668</c:v>
                </c:pt>
                <c:pt idx="275">
                  <c:v>2.0634068459397668</c:v>
                </c:pt>
                <c:pt idx="276">
                  <c:v>2.0789340046356983</c:v>
                </c:pt>
                <c:pt idx="277">
                  <c:v>2.0789340046356983</c:v>
                </c:pt>
                <c:pt idx="278">
                  <c:v>2.0789340046356983</c:v>
                </c:pt>
                <c:pt idx="279">
                  <c:v>2.0789340046356983</c:v>
                </c:pt>
                <c:pt idx="280">
                  <c:v>2.0789340046356983</c:v>
                </c:pt>
                <c:pt idx="281">
                  <c:v>2.0789340046356983</c:v>
                </c:pt>
                <c:pt idx="282">
                  <c:v>2.0789340046356983</c:v>
                </c:pt>
                <c:pt idx="283">
                  <c:v>2.0789340046356983</c:v>
                </c:pt>
                <c:pt idx="284">
                  <c:v>2.0789340046356983</c:v>
                </c:pt>
                <c:pt idx="285">
                  <c:v>2.0789340046356983</c:v>
                </c:pt>
                <c:pt idx="286">
                  <c:v>2.4019158988384106</c:v>
                </c:pt>
                <c:pt idx="287">
                  <c:v>2.4019158988384106</c:v>
                </c:pt>
                <c:pt idx="288">
                  <c:v>2.4019158988384106</c:v>
                </c:pt>
                <c:pt idx="289">
                  <c:v>2.4019158988384106</c:v>
                </c:pt>
                <c:pt idx="290">
                  <c:v>2.7248977930411229</c:v>
                </c:pt>
                <c:pt idx="291">
                  <c:v>2.7248977930411229</c:v>
                </c:pt>
                <c:pt idx="292">
                  <c:v>2.7248977930411229</c:v>
                </c:pt>
                <c:pt idx="293">
                  <c:v>3.0789340046356983</c:v>
                </c:pt>
                <c:pt idx="294">
                  <c:v>3.0866975839836641</c:v>
                </c:pt>
                <c:pt idx="295">
                  <c:v>3.0866975839836641</c:v>
                </c:pt>
                <c:pt idx="296">
                  <c:v>3.0866975839836641</c:v>
                </c:pt>
                <c:pt idx="297">
                  <c:v>3.0866975839836641</c:v>
                </c:pt>
                <c:pt idx="298">
                  <c:v>3.0866975839836641</c:v>
                </c:pt>
                <c:pt idx="299">
                  <c:v>3.4096794781863764</c:v>
                </c:pt>
                <c:pt idx="300">
                  <c:v>3.4096794781863764</c:v>
                </c:pt>
                <c:pt idx="301">
                  <c:v>3.4096794781863764</c:v>
                </c:pt>
                <c:pt idx="302">
                  <c:v>3.4096794781863764</c:v>
                </c:pt>
                <c:pt idx="303">
                  <c:v>3.4096794781863764</c:v>
                </c:pt>
                <c:pt idx="304">
                  <c:v>3.4096794781863764</c:v>
                </c:pt>
                <c:pt idx="305">
                  <c:v>3.7326613723890887</c:v>
                </c:pt>
                <c:pt idx="306">
                  <c:v>4.055643266591801</c:v>
                </c:pt>
                <c:pt idx="307">
                  <c:v>4.0711704252877325</c:v>
                </c:pt>
                <c:pt idx="308">
                  <c:v>4.0789340046356983</c:v>
                </c:pt>
                <c:pt idx="309">
                  <c:v>4.4174430575343422</c:v>
                </c:pt>
                <c:pt idx="310">
                  <c:v>4.4174430575343422</c:v>
                </c:pt>
                <c:pt idx="311">
                  <c:v>4.4174430575343422</c:v>
                </c:pt>
                <c:pt idx="312">
                  <c:v>4.4174430575343422</c:v>
                </c:pt>
                <c:pt idx="313">
                  <c:v>4.4174430575343422</c:v>
                </c:pt>
                <c:pt idx="314">
                  <c:v>4.7404249517370545</c:v>
                </c:pt>
                <c:pt idx="315">
                  <c:v>4.7404249517370545</c:v>
                </c:pt>
                <c:pt idx="316">
                  <c:v>4.7404249517370545</c:v>
                </c:pt>
                <c:pt idx="317">
                  <c:v>5.0634068459397668</c:v>
                </c:pt>
                <c:pt idx="318">
                  <c:v>5.0634068459397668</c:v>
                </c:pt>
                <c:pt idx="319">
                  <c:v>5.0634068459397668</c:v>
                </c:pt>
                <c:pt idx="320">
                  <c:v>5.0711704252877325</c:v>
                </c:pt>
                <c:pt idx="321">
                  <c:v>5.0711704252877325</c:v>
                </c:pt>
                <c:pt idx="322">
                  <c:v>5.0866975839836641</c:v>
                </c:pt>
                <c:pt idx="323">
                  <c:v>5.386388740142479</c:v>
                </c:pt>
                <c:pt idx="324">
                  <c:v>5.4096794781863764</c:v>
                </c:pt>
                <c:pt idx="325">
                  <c:v>5.7326613723890887</c:v>
                </c:pt>
                <c:pt idx="326">
                  <c:v>5.7404249517370545</c:v>
                </c:pt>
                <c:pt idx="327">
                  <c:v>5.7404249517370545</c:v>
                </c:pt>
                <c:pt idx="328">
                  <c:v>5.7481885310850203</c:v>
                </c:pt>
                <c:pt idx="329">
                  <c:v>5.7481885310850203</c:v>
                </c:pt>
                <c:pt idx="330">
                  <c:v>5.7481885310850203</c:v>
                </c:pt>
                <c:pt idx="331">
                  <c:v>5.7481885310850203</c:v>
                </c:pt>
                <c:pt idx="332">
                  <c:v>5.7481885310850203</c:v>
                </c:pt>
                <c:pt idx="333">
                  <c:v>6.0634068459397668</c:v>
                </c:pt>
                <c:pt idx="334">
                  <c:v>6.0711704252877325</c:v>
                </c:pt>
                <c:pt idx="335">
                  <c:v>6.0711704252877325</c:v>
                </c:pt>
                <c:pt idx="336">
                  <c:v>6.0711704252877325</c:v>
                </c:pt>
                <c:pt idx="337">
                  <c:v>6.0711704252877325</c:v>
                </c:pt>
                <c:pt idx="338">
                  <c:v>6.0711704252877325</c:v>
                </c:pt>
                <c:pt idx="339">
                  <c:v>6.0711704252877325</c:v>
                </c:pt>
                <c:pt idx="340">
                  <c:v>6.386388740142479</c:v>
                </c:pt>
                <c:pt idx="341">
                  <c:v>6.3941523194904448</c:v>
                </c:pt>
                <c:pt idx="342">
                  <c:v>6.3941523194904448</c:v>
                </c:pt>
                <c:pt idx="343">
                  <c:v>6.4019158988384106</c:v>
                </c:pt>
                <c:pt idx="344">
                  <c:v>6.7326613723890887</c:v>
                </c:pt>
                <c:pt idx="345">
                  <c:v>6.7481885310850203</c:v>
                </c:pt>
                <c:pt idx="346">
                  <c:v>6.755952110432986</c:v>
                </c:pt>
                <c:pt idx="347">
                  <c:v>7.0634068459397668</c:v>
                </c:pt>
                <c:pt idx="348">
                  <c:v>7.0789340046356983</c:v>
                </c:pt>
                <c:pt idx="349">
                  <c:v>7.0789340046356983</c:v>
                </c:pt>
                <c:pt idx="350">
                  <c:v>7.0789340046356983</c:v>
                </c:pt>
                <c:pt idx="351">
                  <c:v>7.0789340046356983</c:v>
                </c:pt>
                <c:pt idx="352">
                  <c:v>7.0789340046356983</c:v>
                </c:pt>
                <c:pt idx="353">
                  <c:v>7.0789340046356983</c:v>
                </c:pt>
                <c:pt idx="354">
                  <c:v>7.4019158988384106</c:v>
                </c:pt>
                <c:pt idx="355">
                  <c:v>7.4019158988384106</c:v>
                </c:pt>
                <c:pt idx="356">
                  <c:v>7.4174430575343422</c:v>
                </c:pt>
                <c:pt idx="357">
                  <c:v>7.7404249517370545</c:v>
                </c:pt>
                <c:pt idx="358">
                  <c:v>7.7404249517370545</c:v>
                </c:pt>
                <c:pt idx="359">
                  <c:v>8.0634068459397668</c:v>
                </c:pt>
                <c:pt idx="360">
                  <c:v>8.0711704252877325</c:v>
                </c:pt>
                <c:pt idx="361">
                  <c:v>8.0866975839836641</c:v>
                </c:pt>
                <c:pt idx="362">
                  <c:v>8.0866975839836641</c:v>
                </c:pt>
                <c:pt idx="363">
                  <c:v>8.0866975839836641</c:v>
                </c:pt>
                <c:pt idx="364">
                  <c:v>8.4096794781863764</c:v>
                </c:pt>
                <c:pt idx="365">
                  <c:v>8.4096794781863764</c:v>
                </c:pt>
                <c:pt idx="366">
                  <c:v>8.4096794781863764</c:v>
                </c:pt>
                <c:pt idx="367">
                  <c:v>8.4096794781863764</c:v>
                </c:pt>
                <c:pt idx="368">
                  <c:v>8.4096794781863764</c:v>
                </c:pt>
                <c:pt idx="369">
                  <c:v>8.7326613723890887</c:v>
                </c:pt>
                <c:pt idx="370">
                  <c:v>8.7326613723890887</c:v>
                </c:pt>
                <c:pt idx="371">
                  <c:v>8.7326613723890887</c:v>
                </c:pt>
                <c:pt idx="372">
                  <c:v>8.7326613723890887</c:v>
                </c:pt>
                <c:pt idx="373">
                  <c:v>8.7326613723890887</c:v>
                </c:pt>
                <c:pt idx="374">
                  <c:v>9.055643266591801</c:v>
                </c:pt>
                <c:pt idx="375">
                  <c:v>9.055643266591801</c:v>
                </c:pt>
                <c:pt idx="376">
                  <c:v>9.0789340046356983</c:v>
                </c:pt>
                <c:pt idx="377">
                  <c:v>9.4174430575343422</c:v>
                </c:pt>
                <c:pt idx="378">
                  <c:v>9.4174430575343422</c:v>
                </c:pt>
                <c:pt idx="379">
                  <c:v>9.4174430575343422</c:v>
                </c:pt>
                <c:pt idx="380">
                  <c:v>9.4174430575343422</c:v>
                </c:pt>
                <c:pt idx="381">
                  <c:v>9.7404249517370545</c:v>
                </c:pt>
                <c:pt idx="382">
                  <c:v>9.7404249517370545</c:v>
                </c:pt>
                <c:pt idx="383">
                  <c:v>9.7404249517370545</c:v>
                </c:pt>
                <c:pt idx="384">
                  <c:v>9.7404249517370545</c:v>
                </c:pt>
                <c:pt idx="385">
                  <c:v>10.063406845939767</c:v>
                </c:pt>
                <c:pt idx="386">
                  <c:v>10.063406845939767</c:v>
                </c:pt>
                <c:pt idx="387">
                  <c:v>10.409679478186376</c:v>
                </c:pt>
                <c:pt idx="388">
                  <c:v>10.74818853108502</c:v>
                </c:pt>
                <c:pt idx="389">
                  <c:v>10.74818853108502</c:v>
                </c:pt>
                <c:pt idx="390">
                  <c:v>10.74818853108502</c:v>
                </c:pt>
                <c:pt idx="391">
                  <c:v>10.74818853108502</c:v>
                </c:pt>
                <c:pt idx="392">
                  <c:v>11.071170425287733</c:v>
                </c:pt>
                <c:pt idx="393">
                  <c:v>11.071170425287733</c:v>
                </c:pt>
                <c:pt idx="394">
                  <c:v>11.071170425287733</c:v>
                </c:pt>
                <c:pt idx="395">
                  <c:v>11.071170425287733</c:v>
                </c:pt>
                <c:pt idx="396">
                  <c:v>11.071170425287733</c:v>
                </c:pt>
                <c:pt idx="397">
                  <c:v>11.086697583983664</c:v>
                </c:pt>
                <c:pt idx="398">
                  <c:v>11.086697583983664</c:v>
                </c:pt>
                <c:pt idx="399">
                  <c:v>11.394152319490445</c:v>
                </c:pt>
                <c:pt idx="400">
                  <c:v>11.394152319490445</c:v>
                </c:pt>
                <c:pt idx="401">
                  <c:v>11.732661372389089</c:v>
                </c:pt>
                <c:pt idx="402">
                  <c:v>11.732661372389089</c:v>
                </c:pt>
                <c:pt idx="403">
                  <c:v>11.740424951737054</c:v>
                </c:pt>
                <c:pt idx="404">
                  <c:v>11.74818853108502</c:v>
                </c:pt>
                <c:pt idx="405">
                  <c:v>12.078934004635698</c:v>
                </c:pt>
                <c:pt idx="406">
                  <c:v>12.078934004635698</c:v>
                </c:pt>
                <c:pt idx="407">
                  <c:v>12.401915898838411</c:v>
                </c:pt>
                <c:pt idx="408">
                  <c:v>12.401915898838411</c:v>
                </c:pt>
                <c:pt idx="409">
                  <c:v>12.401915898838411</c:v>
                </c:pt>
                <c:pt idx="410">
                  <c:v>12.409679478186376</c:v>
                </c:pt>
                <c:pt idx="411">
                  <c:v>12.724897793041123</c:v>
                </c:pt>
                <c:pt idx="412">
                  <c:v>12.724897793041123</c:v>
                </c:pt>
                <c:pt idx="413">
                  <c:v>12.724897793041123</c:v>
                </c:pt>
                <c:pt idx="414">
                  <c:v>12.724897793041123</c:v>
                </c:pt>
                <c:pt idx="415">
                  <c:v>12.740424951737054</c:v>
                </c:pt>
                <c:pt idx="416">
                  <c:v>13.055643266591801</c:v>
                </c:pt>
                <c:pt idx="417">
                  <c:v>13.063406845939767</c:v>
                </c:pt>
                <c:pt idx="418">
                  <c:v>13.086697583983664</c:v>
                </c:pt>
                <c:pt idx="419">
                  <c:v>13.086697583983664</c:v>
                </c:pt>
                <c:pt idx="420">
                  <c:v>13.086697583983664</c:v>
                </c:pt>
                <c:pt idx="421">
                  <c:v>13.409679478186376</c:v>
                </c:pt>
                <c:pt idx="422">
                  <c:v>13.409679478186376</c:v>
                </c:pt>
                <c:pt idx="423">
                  <c:v>13.409679478186376</c:v>
                </c:pt>
                <c:pt idx="424">
                  <c:v>13.425206636882308</c:v>
                </c:pt>
                <c:pt idx="425">
                  <c:v>13.732661372389089</c:v>
                </c:pt>
                <c:pt idx="426">
                  <c:v>13.732661372389089</c:v>
                </c:pt>
                <c:pt idx="427">
                  <c:v>13.732661372389089</c:v>
                </c:pt>
                <c:pt idx="428">
                  <c:v>14.055643266591801</c:v>
                </c:pt>
                <c:pt idx="429">
                  <c:v>14.063406845939767</c:v>
                </c:pt>
                <c:pt idx="430">
                  <c:v>14.409679478186376</c:v>
                </c:pt>
                <c:pt idx="431">
                  <c:v>14.417443057534342</c:v>
                </c:pt>
                <c:pt idx="432">
                  <c:v>14.417443057534342</c:v>
                </c:pt>
                <c:pt idx="433">
                  <c:v>14.417443057534342</c:v>
                </c:pt>
                <c:pt idx="434">
                  <c:v>14.417443057534342</c:v>
                </c:pt>
                <c:pt idx="435">
                  <c:v>14.740424951737054</c:v>
                </c:pt>
                <c:pt idx="436">
                  <c:v>14.740424951737054</c:v>
                </c:pt>
                <c:pt idx="437">
                  <c:v>15.078934004635698</c:v>
                </c:pt>
                <c:pt idx="438">
                  <c:v>15.078934004635698</c:v>
                </c:pt>
                <c:pt idx="439">
                  <c:v>15.74818853108502</c:v>
                </c:pt>
                <c:pt idx="440">
                  <c:v>15.74818853108502</c:v>
                </c:pt>
                <c:pt idx="441">
                  <c:v>15.74818853108502</c:v>
                </c:pt>
                <c:pt idx="442">
                  <c:v>16.063406845939767</c:v>
                </c:pt>
                <c:pt idx="443">
                  <c:v>16.071170425287733</c:v>
                </c:pt>
                <c:pt idx="444">
                  <c:v>17.078934004635698</c:v>
                </c:pt>
                <c:pt idx="445">
                  <c:v>17.078934004635698</c:v>
                </c:pt>
                <c:pt idx="446">
                  <c:v>17.078934004635698</c:v>
                </c:pt>
                <c:pt idx="447">
                  <c:v>17.078934004635698</c:v>
                </c:pt>
                <c:pt idx="448">
                  <c:v>17.401915898838411</c:v>
                </c:pt>
                <c:pt idx="449">
                  <c:v>18.086697583983664</c:v>
                </c:pt>
                <c:pt idx="450">
                  <c:v>18.409679478186376</c:v>
                </c:pt>
                <c:pt idx="451">
                  <c:v>18.732661372389089</c:v>
                </c:pt>
                <c:pt idx="452">
                  <c:v>18.732661372389089</c:v>
                </c:pt>
                <c:pt idx="453">
                  <c:v>19.078934004635698</c:v>
                </c:pt>
                <c:pt idx="454">
                  <c:v>19.417443057534342</c:v>
                </c:pt>
                <c:pt idx="455">
                  <c:v>19.417443057534342</c:v>
                </c:pt>
                <c:pt idx="456">
                  <c:v>19.740424951737054</c:v>
                </c:pt>
                <c:pt idx="457">
                  <c:v>19.740424951737054</c:v>
                </c:pt>
                <c:pt idx="458">
                  <c:v>20.063406845939767</c:v>
                </c:pt>
                <c:pt idx="459">
                  <c:v>20.063406845939767</c:v>
                </c:pt>
                <c:pt idx="460">
                  <c:v>20.078934004635698</c:v>
                </c:pt>
                <c:pt idx="461">
                  <c:v>20.74818853108502</c:v>
                </c:pt>
                <c:pt idx="462">
                  <c:v>20.74818853108502</c:v>
                </c:pt>
                <c:pt idx="463">
                  <c:v>20.74818853108502</c:v>
                </c:pt>
                <c:pt idx="464">
                  <c:v>21.078934004635698</c:v>
                </c:pt>
                <c:pt idx="465">
                  <c:v>21.409679478186376</c:v>
                </c:pt>
                <c:pt idx="466">
                  <c:v>21.417443057534342</c:v>
                </c:pt>
                <c:pt idx="467">
                  <c:v>22.055643266591801</c:v>
                </c:pt>
                <c:pt idx="468">
                  <c:v>22.078934004635698</c:v>
                </c:pt>
                <c:pt idx="469">
                  <c:v>22.724897793041123</c:v>
                </c:pt>
                <c:pt idx="470">
                  <c:v>22.740424951737054</c:v>
                </c:pt>
                <c:pt idx="471">
                  <c:v>23.047879687243835</c:v>
                </c:pt>
                <c:pt idx="472">
                  <c:v>23.086697583983664</c:v>
                </c:pt>
                <c:pt idx="473">
                  <c:v>23.409679478186376</c:v>
                </c:pt>
                <c:pt idx="474">
                  <c:v>23.409679478186376</c:v>
                </c:pt>
                <c:pt idx="475">
                  <c:v>24.071170425287733</c:v>
                </c:pt>
                <c:pt idx="476">
                  <c:v>24.417443057534342</c:v>
                </c:pt>
                <c:pt idx="477">
                  <c:v>24.417443057534342</c:v>
                </c:pt>
                <c:pt idx="478">
                  <c:v>24.740424951737054</c:v>
                </c:pt>
                <c:pt idx="479">
                  <c:v>25.063406845939767</c:v>
                </c:pt>
                <c:pt idx="480">
                  <c:v>25.386388740142479</c:v>
                </c:pt>
                <c:pt idx="481">
                  <c:v>26.409679478186376</c:v>
                </c:pt>
                <c:pt idx="482">
                  <c:v>27.078934004635698</c:v>
                </c:pt>
                <c:pt idx="483">
                  <c:v>27.078934004635698</c:v>
                </c:pt>
                <c:pt idx="484">
                  <c:v>27.724897793041123</c:v>
                </c:pt>
                <c:pt idx="485">
                  <c:v>28.047879687243835</c:v>
                </c:pt>
                <c:pt idx="486">
                  <c:v>28.078934004635698</c:v>
                </c:pt>
                <c:pt idx="487">
                  <c:v>28.086697583983664</c:v>
                </c:pt>
                <c:pt idx="488">
                  <c:v>29.055643266591801</c:v>
                </c:pt>
                <c:pt idx="489">
                  <c:v>29.417443057534342</c:v>
                </c:pt>
                <c:pt idx="490">
                  <c:v>29.740424951737054</c:v>
                </c:pt>
                <c:pt idx="491">
                  <c:v>30.74818853108502</c:v>
                </c:pt>
                <c:pt idx="492">
                  <c:v>33.078934004635698</c:v>
                </c:pt>
                <c:pt idx="493">
                  <c:v>33.086697583983664</c:v>
                </c:pt>
                <c:pt idx="494">
                  <c:v>33.086697583983664</c:v>
                </c:pt>
                <c:pt idx="495">
                  <c:v>33.409679478186376</c:v>
                </c:pt>
                <c:pt idx="496">
                  <c:v>35.74818853108502</c:v>
                </c:pt>
                <c:pt idx="497">
                  <c:v>39.740424951737054</c:v>
                </c:pt>
                <c:pt idx="498">
                  <c:v>39.740424951737054</c:v>
                </c:pt>
                <c:pt idx="499">
                  <c:v>40.74818853108502</c:v>
                </c:pt>
                <c:pt idx="500">
                  <c:v>40.74818853108502</c:v>
                </c:pt>
                <c:pt idx="501">
                  <c:v>42.078934004635698</c:v>
                </c:pt>
                <c:pt idx="502">
                  <c:v>44.417443057534342</c:v>
                </c:pt>
                <c:pt idx="503">
                  <c:v>49.740424951737054</c:v>
                </c:pt>
                <c:pt idx="504">
                  <c:v>56.0789340046356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0D5-4E3B-9208-064E426032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2690304"/>
        <c:axId val="109723648"/>
      </c:scatterChart>
      <c:valAx>
        <c:axId val="726903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xpected Value Under Normalit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9723648"/>
        <c:crosses val="autoZero"/>
        <c:crossBetween val="midCat"/>
      </c:valAx>
      <c:valAx>
        <c:axId val="10972364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72690304"/>
        <c:crosses val="autoZero"/>
        <c:crossBetween val="midCat"/>
      </c:valAx>
      <c:spPr>
        <a:solidFill>
          <a:srgbClr val="FFFF00"/>
        </a:solidFill>
      </c:spPr>
    </c:plotArea>
    <c:plotVisOnly val="1"/>
    <c:dispBlanksAs val="gap"/>
    <c:showDLblsOverMax val="0"/>
  </c:chart>
  <c:spPr>
    <a:solidFill>
      <a:schemeClr val="accent6">
        <a:lumMod val="20000"/>
        <a:lumOff val="80000"/>
      </a:schemeClr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Residuals vs Fitted Values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7.4949959140552927E-2"/>
          <c:y val="8.7099204909403038E-2"/>
          <c:w val="0.83542112212598729"/>
          <c:h val="0.82139556461685248"/>
        </c:manualLayout>
      </c:layout>
      <c:scatterChart>
        <c:scatterStyle val="lineMarker"/>
        <c:varyColors val="0"/>
        <c:ser>
          <c:idx val="0"/>
          <c:order val="0"/>
          <c:tx>
            <c:strRef>
              <c:f>'Data and Regression Model'!$K$1</c:f>
              <c:strCache>
                <c:ptCount val="1"/>
                <c:pt idx="0">
                  <c:v>Error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4"/>
          </c:marker>
          <c:xVal>
            <c:numRef>
              <c:f>'Data and Regression Model'!$J$2:$J$506</c:f>
              <c:numCache>
                <c:formatCode>General</c:formatCode>
                <c:ptCount val="505"/>
                <c:pt idx="0">
                  <c:v>156.95212031275616</c:v>
                </c:pt>
                <c:pt idx="1">
                  <c:v>156.95212031275616</c:v>
                </c:pt>
                <c:pt idx="2">
                  <c:v>169.61361125985752</c:v>
                </c:pt>
                <c:pt idx="3">
                  <c:v>169.61361125985752</c:v>
                </c:pt>
                <c:pt idx="4">
                  <c:v>169.61361125985752</c:v>
                </c:pt>
                <c:pt idx="5">
                  <c:v>169.61361125985752</c:v>
                </c:pt>
                <c:pt idx="6">
                  <c:v>175.9443567334082</c:v>
                </c:pt>
                <c:pt idx="7">
                  <c:v>175.9443567334082</c:v>
                </c:pt>
                <c:pt idx="8">
                  <c:v>175.9443567334082</c:v>
                </c:pt>
                <c:pt idx="9">
                  <c:v>175.9443567334082</c:v>
                </c:pt>
                <c:pt idx="10">
                  <c:v>175.9443567334082</c:v>
                </c:pt>
                <c:pt idx="11">
                  <c:v>175.9443567334082</c:v>
                </c:pt>
                <c:pt idx="12">
                  <c:v>175.9443567334082</c:v>
                </c:pt>
                <c:pt idx="13">
                  <c:v>175.9443567334082</c:v>
                </c:pt>
                <c:pt idx="14">
                  <c:v>175.9443567334082</c:v>
                </c:pt>
                <c:pt idx="15">
                  <c:v>175.9443567334082</c:v>
                </c:pt>
                <c:pt idx="16">
                  <c:v>175.9443567334082</c:v>
                </c:pt>
                <c:pt idx="17">
                  <c:v>175.9443567334082</c:v>
                </c:pt>
                <c:pt idx="18">
                  <c:v>175.9443567334082</c:v>
                </c:pt>
                <c:pt idx="19">
                  <c:v>182.27510220695888</c:v>
                </c:pt>
                <c:pt idx="20">
                  <c:v>182.27510220695888</c:v>
                </c:pt>
                <c:pt idx="21">
                  <c:v>182.27510220695888</c:v>
                </c:pt>
                <c:pt idx="22">
                  <c:v>182.27510220695888</c:v>
                </c:pt>
                <c:pt idx="23">
                  <c:v>182.27510220695888</c:v>
                </c:pt>
                <c:pt idx="24">
                  <c:v>182.27510220695888</c:v>
                </c:pt>
                <c:pt idx="25">
                  <c:v>182.27510220695888</c:v>
                </c:pt>
                <c:pt idx="26">
                  <c:v>182.27510220695888</c:v>
                </c:pt>
                <c:pt idx="27">
                  <c:v>182.27510220695888</c:v>
                </c:pt>
                <c:pt idx="28">
                  <c:v>182.27510220695888</c:v>
                </c:pt>
                <c:pt idx="29">
                  <c:v>182.27510220695888</c:v>
                </c:pt>
                <c:pt idx="30">
                  <c:v>182.27510220695888</c:v>
                </c:pt>
                <c:pt idx="31">
                  <c:v>182.27510220695888</c:v>
                </c:pt>
                <c:pt idx="32">
                  <c:v>182.27510220695888</c:v>
                </c:pt>
                <c:pt idx="33">
                  <c:v>182.27510220695888</c:v>
                </c:pt>
                <c:pt idx="34">
                  <c:v>182.27510220695888</c:v>
                </c:pt>
                <c:pt idx="35">
                  <c:v>188.60584768050956</c:v>
                </c:pt>
                <c:pt idx="36">
                  <c:v>188.60584768050956</c:v>
                </c:pt>
                <c:pt idx="37">
                  <c:v>188.60584768050956</c:v>
                </c:pt>
                <c:pt idx="38">
                  <c:v>188.60584768050956</c:v>
                </c:pt>
                <c:pt idx="39">
                  <c:v>188.60584768050956</c:v>
                </c:pt>
                <c:pt idx="40">
                  <c:v>188.60584768050956</c:v>
                </c:pt>
                <c:pt idx="41">
                  <c:v>188.60584768050956</c:v>
                </c:pt>
                <c:pt idx="42">
                  <c:v>188.60584768050956</c:v>
                </c:pt>
                <c:pt idx="43">
                  <c:v>188.60584768050956</c:v>
                </c:pt>
                <c:pt idx="44">
                  <c:v>188.60584768050956</c:v>
                </c:pt>
                <c:pt idx="45">
                  <c:v>188.60584768050956</c:v>
                </c:pt>
                <c:pt idx="46">
                  <c:v>188.60584768050956</c:v>
                </c:pt>
                <c:pt idx="47">
                  <c:v>188.60584768050956</c:v>
                </c:pt>
                <c:pt idx="48">
                  <c:v>188.60584768050956</c:v>
                </c:pt>
                <c:pt idx="49">
                  <c:v>188.60584768050956</c:v>
                </c:pt>
                <c:pt idx="50">
                  <c:v>188.60584768050956</c:v>
                </c:pt>
                <c:pt idx="51">
                  <c:v>188.60584768050956</c:v>
                </c:pt>
                <c:pt idx="52">
                  <c:v>188.60584768050956</c:v>
                </c:pt>
                <c:pt idx="53">
                  <c:v>188.60584768050956</c:v>
                </c:pt>
                <c:pt idx="54">
                  <c:v>188.60584768050956</c:v>
                </c:pt>
                <c:pt idx="55">
                  <c:v>188.60584768050956</c:v>
                </c:pt>
                <c:pt idx="56">
                  <c:v>194.93659315406023</c:v>
                </c:pt>
                <c:pt idx="57">
                  <c:v>194.93659315406023</c:v>
                </c:pt>
                <c:pt idx="58">
                  <c:v>194.93659315406023</c:v>
                </c:pt>
                <c:pt idx="59">
                  <c:v>194.93659315406023</c:v>
                </c:pt>
                <c:pt idx="60">
                  <c:v>194.93659315406023</c:v>
                </c:pt>
                <c:pt idx="61">
                  <c:v>194.93659315406023</c:v>
                </c:pt>
                <c:pt idx="62">
                  <c:v>194.93659315406023</c:v>
                </c:pt>
                <c:pt idx="63">
                  <c:v>194.93659315406023</c:v>
                </c:pt>
                <c:pt idx="64">
                  <c:v>194.93659315406023</c:v>
                </c:pt>
                <c:pt idx="65">
                  <c:v>194.93659315406023</c:v>
                </c:pt>
                <c:pt idx="66">
                  <c:v>194.93659315406023</c:v>
                </c:pt>
                <c:pt idx="67">
                  <c:v>194.93659315406023</c:v>
                </c:pt>
                <c:pt idx="68">
                  <c:v>194.93659315406023</c:v>
                </c:pt>
                <c:pt idx="69">
                  <c:v>194.93659315406023</c:v>
                </c:pt>
                <c:pt idx="70">
                  <c:v>194.93659315406023</c:v>
                </c:pt>
                <c:pt idx="71">
                  <c:v>194.93659315406023</c:v>
                </c:pt>
                <c:pt idx="72">
                  <c:v>194.93659315406023</c:v>
                </c:pt>
                <c:pt idx="73">
                  <c:v>194.93659315406023</c:v>
                </c:pt>
                <c:pt idx="74">
                  <c:v>194.93659315406023</c:v>
                </c:pt>
                <c:pt idx="75">
                  <c:v>194.93659315406023</c:v>
                </c:pt>
                <c:pt idx="76">
                  <c:v>194.93659315406023</c:v>
                </c:pt>
                <c:pt idx="77">
                  <c:v>194.93659315406023</c:v>
                </c:pt>
                <c:pt idx="78">
                  <c:v>194.93659315406023</c:v>
                </c:pt>
                <c:pt idx="79">
                  <c:v>194.93659315406023</c:v>
                </c:pt>
                <c:pt idx="80">
                  <c:v>194.93659315406023</c:v>
                </c:pt>
                <c:pt idx="81">
                  <c:v>194.93659315406023</c:v>
                </c:pt>
                <c:pt idx="82">
                  <c:v>194.93659315406023</c:v>
                </c:pt>
                <c:pt idx="83">
                  <c:v>194.93659315406023</c:v>
                </c:pt>
                <c:pt idx="84">
                  <c:v>194.93659315406023</c:v>
                </c:pt>
                <c:pt idx="85">
                  <c:v>194.93659315406023</c:v>
                </c:pt>
                <c:pt idx="86">
                  <c:v>194.93659315406023</c:v>
                </c:pt>
                <c:pt idx="87">
                  <c:v>194.93659315406023</c:v>
                </c:pt>
                <c:pt idx="88">
                  <c:v>194.93659315406023</c:v>
                </c:pt>
                <c:pt idx="89">
                  <c:v>194.93659315406023</c:v>
                </c:pt>
                <c:pt idx="90">
                  <c:v>194.93659315406023</c:v>
                </c:pt>
                <c:pt idx="91">
                  <c:v>194.93659315406023</c:v>
                </c:pt>
                <c:pt idx="92">
                  <c:v>194.93659315406023</c:v>
                </c:pt>
                <c:pt idx="93">
                  <c:v>194.93659315406023</c:v>
                </c:pt>
                <c:pt idx="94">
                  <c:v>194.93659315406023</c:v>
                </c:pt>
                <c:pt idx="95">
                  <c:v>194.93659315406023</c:v>
                </c:pt>
                <c:pt idx="96">
                  <c:v>194.93659315406023</c:v>
                </c:pt>
                <c:pt idx="97">
                  <c:v>201.26733862761091</c:v>
                </c:pt>
                <c:pt idx="98">
                  <c:v>201.26733862761091</c:v>
                </c:pt>
                <c:pt idx="99">
                  <c:v>201.26733862761091</c:v>
                </c:pt>
                <c:pt idx="100">
                  <c:v>201.26733862761091</c:v>
                </c:pt>
                <c:pt idx="101">
                  <c:v>201.26733862761091</c:v>
                </c:pt>
                <c:pt idx="102">
                  <c:v>201.26733862761091</c:v>
                </c:pt>
                <c:pt idx="103">
                  <c:v>201.26733862761091</c:v>
                </c:pt>
                <c:pt idx="104">
                  <c:v>201.26733862761091</c:v>
                </c:pt>
                <c:pt idx="105">
                  <c:v>201.26733862761091</c:v>
                </c:pt>
                <c:pt idx="106">
                  <c:v>201.26733862761091</c:v>
                </c:pt>
                <c:pt idx="107">
                  <c:v>201.26733862761091</c:v>
                </c:pt>
                <c:pt idx="108">
                  <c:v>201.26733862761091</c:v>
                </c:pt>
                <c:pt idx="109">
                  <c:v>201.26733862761091</c:v>
                </c:pt>
                <c:pt idx="110">
                  <c:v>201.26733862761091</c:v>
                </c:pt>
                <c:pt idx="111">
                  <c:v>201.26733862761091</c:v>
                </c:pt>
                <c:pt idx="112">
                  <c:v>201.26733862761091</c:v>
                </c:pt>
                <c:pt idx="113">
                  <c:v>201.26733862761091</c:v>
                </c:pt>
                <c:pt idx="114">
                  <c:v>201.26733862761091</c:v>
                </c:pt>
                <c:pt idx="115">
                  <c:v>201.26733862761091</c:v>
                </c:pt>
                <c:pt idx="116">
                  <c:v>201.26733862761091</c:v>
                </c:pt>
                <c:pt idx="117">
                  <c:v>201.26733862761091</c:v>
                </c:pt>
                <c:pt idx="118">
                  <c:v>201.26733862761091</c:v>
                </c:pt>
                <c:pt idx="119">
                  <c:v>201.26733862761091</c:v>
                </c:pt>
                <c:pt idx="120">
                  <c:v>201.26733862761091</c:v>
                </c:pt>
                <c:pt idx="121">
                  <c:v>201.26733862761091</c:v>
                </c:pt>
                <c:pt idx="122">
                  <c:v>201.26733862761091</c:v>
                </c:pt>
                <c:pt idx="123">
                  <c:v>201.26733862761091</c:v>
                </c:pt>
                <c:pt idx="124">
                  <c:v>201.26733862761091</c:v>
                </c:pt>
                <c:pt idx="125">
                  <c:v>201.26733862761091</c:v>
                </c:pt>
                <c:pt idx="126">
                  <c:v>201.26733862761091</c:v>
                </c:pt>
                <c:pt idx="127">
                  <c:v>201.26733862761091</c:v>
                </c:pt>
                <c:pt idx="128">
                  <c:v>201.26733862761091</c:v>
                </c:pt>
                <c:pt idx="129">
                  <c:v>207.59808410116159</c:v>
                </c:pt>
                <c:pt idx="130">
                  <c:v>207.59808410116159</c:v>
                </c:pt>
                <c:pt idx="131">
                  <c:v>207.59808410116159</c:v>
                </c:pt>
                <c:pt idx="132">
                  <c:v>207.59808410116159</c:v>
                </c:pt>
                <c:pt idx="133">
                  <c:v>207.59808410116159</c:v>
                </c:pt>
                <c:pt idx="134">
                  <c:v>207.59808410116159</c:v>
                </c:pt>
                <c:pt idx="135">
                  <c:v>207.59808410116159</c:v>
                </c:pt>
                <c:pt idx="136">
                  <c:v>207.59808410116159</c:v>
                </c:pt>
                <c:pt idx="137">
                  <c:v>207.59808410116159</c:v>
                </c:pt>
                <c:pt idx="138">
                  <c:v>207.59808410116159</c:v>
                </c:pt>
                <c:pt idx="139">
                  <c:v>207.59808410116159</c:v>
                </c:pt>
                <c:pt idx="140">
                  <c:v>207.59808410116159</c:v>
                </c:pt>
                <c:pt idx="141">
                  <c:v>207.59808410116159</c:v>
                </c:pt>
                <c:pt idx="142">
                  <c:v>207.59808410116159</c:v>
                </c:pt>
                <c:pt idx="143">
                  <c:v>207.59808410116159</c:v>
                </c:pt>
                <c:pt idx="144">
                  <c:v>207.59808410116159</c:v>
                </c:pt>
                <c:pt idx="145">
                  <c:v>207.59808410116159</c:v>
                </c:pt>
                <c:pt idx="146">
                  <c:v>207.59808410116159</c:v>
                </c:pt>
                <c:pt idx="147">
                  <c:v>207.59808410116159</c:v>
                </c:pt>
                <c:pt idx="148">
                  <c:v>207.59808410116159</c:v>
                </c:pt>
                <c:pt idx="149">
                  <c:v>207.59808410116159</c:v>
                </c:pt>
                <c:pt idx="150">
                  <c:v>207.59808410116159</c:v>
                </c:pt>
                <c:pt idx="151">
                  <c:v>207.59808410116159</c:v>
                </c:pt>
                <c:pt idx="152">
                  <c:v>207.59808410116159</c:v>
                </c:pt>
                <c:pt idx="153">
                  <c:v>207.59808410116159</c:v>
                </c:pt>
                <c:pt idx="154">
                  <c:v>207.59808410116159</c:v>
                </c:pt>
                <c:pt idx="155">
                  <c:v>207.59808410116159</c:v>
                </c:pt>
                <c:pt idx="156">
                  <c:v>207.59808410116159</c:v>
                </c:pt>
                <c:pt idx="157">
                  <c:v>207.59808410116159</c:v>
                </c:pt>
                <c:pt idx="158">
                  <c:v>207.59808410116159</c:v>
                </c:pt>
                <c:pt idx="159">
                  <c:v>207.59808410116159</c:v>
                </c:pt>
                <c:pt idx="160">
                  <c:v>213.92882957471227</c:v>
                </c:pt>
                <c:pt idx="161">
                  <c:v>213.92882957471227</c:v>
                </c:pt>
                <c:pt idx="162">
                  <c:v>213.92882957471227</c:v>
                </c:pt>
                <c:pt idx="163">
                  <c:v>213.92882957471227</c:v>
                </c:pt>
                <c:pt idx="164">
                  <c:v>213.92882957471227</c:v>
                </c:pt>
                <c:pt idx="165">
                  <c:v>213.92882957471227</c:v>
                </c:pt>
                <c:pt idx="166">
                  <c:v>213.92882957471227</c:v>
                </c:pt>
                <c:pt idx="167">
                  <c:v>213.92882957471227</c:v>
                </c:pt>
                <c:pt idx="168">
                  <c:v>213.92882957471227</c:v>
                </c:pt>
                <c:pt idx="169">
                  <c:v>213.92882957471227</c:v>
                </c:pt>
                <c:pt idx="170">
                  <c:v>213.92882957471227</c:v>
                </c:pt>
                <c:pt idx="171">
                  <c:v>213.92882957471227</c:v>
                </c:pt>
                <c:pt idx="172">
                  <c:v>213.92882957471227</c:v>
                </c:pt>
                <c:pt idx="173">
                  <c:v>213.92882957471227</c:v>
                </c:pt>
                <c:pt idx="174">
                  <c:v>213.92882957471227</c:v>
                </c:pt>
                <c:pt idx="175">
                  <c:v>213.92882957471227</c:v>
                </c:pt>
                <c:pt idx="176">
                  <c:v>213.92882957471227</c:v>
                </c:pt>
                <c:pt idx="177">
                  <c:v>213.92882957471227</c:v>
                </c:pt>
                <c:pt idx="178">
                  <c:v>213.92882957471227</c:v>
                </c:pt>
                <c:pt idx="179">
                  <c:v>213.92882957471227</c:v>
                </c:pt>
                <c:pt idx="180">
                  <c:v>213.92882957471227</c:v>
                </c:pt>
                <c:pt idx="181">
                  <c:v>213.92882957471227</c:v>
                </c:pt>
                <c:pt idx="182">
                  <c:v>213.92882957471227</c:v>
                </c:pt>
                <c:pt idx="183">
                  <c:v>213.92882957471227</c:v>
                </c:pt>
                <c:pt idx="184">
                  <c:v>213.92882957471227</c:v>
                </c:pt>
                <c:pt idx="185">
                  <c:v>213.92882957471227</c:v>
                </c:pt>
                <c:pt idx="186">
                  <c:v>213.92882957471227</c:v>
                </c:pt>
                <c:pt idx="187">
                  <c:v>213.92882957471227</c:v>
                </c:pt>
                <c:pt idx="188">
                  <c:v>213.92882957471227</c:v>
                </c:pt>
                <c:pt idx="189">
                  <c:v>213.92882957471227</c:v>
                </c:pt>
                <c:pt idx="190">
                  <c:v>213.92882957471227</c:v>
                </c:pt>
                <c:pt idx="191">
                  <c:v>213.92882957471227</c:v>
                </c:pt>
                <c:pt idx="192">
                  <c:v>213.92882957471227</c:v>
                </c:pt>
                <c:pt idx="193">
                  <c:v>213.92882957471227</c:v>
                </c:pt>
                <c:pt idx="194">
                  <c:v>213.92882957471227</c:v>
                </c:pt>
                <c:pt idx="195">
                  <c:v>213.92882957471227</c:v>
                </c:pt>
                <c:pt idx="196">
                  <c:v>213.92882957471227</c:v>
                </c:pt>
                <c:pt idx="197">
                  <c:v>213.92882957471227</c:v>
                </c:pt>
                <c:pt idx="198">
                  <c:v>213.92882957471227</c:v>
                </c:pt>
                <c:pt idx="199">
                  <c:v>213.92882957471227</c:v>
                </c:pt>
                <c:pt idx="200">
                  <c:v>213.92882957471227</c:v>
                </c:pt>
                <c:pt idx="201">
                  <c:v>213.92882957471227</c:v>
                </c:pt>
                <c:pt idx="202">
                  <c:v>213.92882957471227</c:v>
                </c:pt>
                <c:pt idx="203">
                  <c:v>220.25957504826295</c:v>
                </c:pt>
                <c:pt idx="204">
                  <c:v>220.25957504826295</c:v>
                </c:pt>
                <c:pt idx="205">
                  <c:v>220.25957504826295</c:v>
                </c:pt>
                <c:pt idx="206">
                  <c:v>220.25957504826295</c:v>
                </c:pt>
                <c:pt idx="207">
                  <c:v>220.25957504826295</c:v>
                </c:pt>
                <c:pt idx="208">
                  <c:v>220.25957504826295</c:v>
                </c:pt>
                <c:pt idx="209">
                  <c:v>220.25957504826295</c:v>
                </c:pt>
                <c:pt idx="210">
                  <c:v>220.25957504826295</c:v>
                </c:pt>
                <c:pt idx="211">
                  <c:v>220.25957504826295</c:v>
                </c:pt>
                <c:pt idx="212">
                  <c:v>220.25957504826295</c:v>
                </c:pt>
                <c:pt idx="213">
                  <c:v>220.25957504826295</c:v>
                </c:pt>
                <c:pt idx="214">
                  <c:v>220.25957504826295</c:v>
                </c:pt>
                <c:pt idx="215">
                  <c:v>220.25957504826295</c:v>
                </c:pt>
                <c:pt idx="216">
                  <c:v>220.25957504826295</c:v>
                </c:pt>
                <c:pt idx="217">
                  <c:v>220.25957504826295</c:v>
                </c:pt>
                <c:pt idx="218">
                  <c:v>220.25957504826295</c:v>
                </c:pt>
                <c:pt idx="219">
                  <c:v>220.25957504826295</c:v>
                </c:pt>
                <c:pt idx="220">
                  <c:v>220.25957504826295</c:v>
                </c:pt>
                <c:pt idx="221">
                  <c:v>220.25957504826295</c:v>
                </c:pt>
                <c:pt idx="222">
                  <c:v>220.25957504826295</c:v>
                </c:pt>
                <c:pt idx="223">
                  <c:v>220.25957504826295</c:v>
                </c:pt>
                <c:pt idx="224">
                  <c:v>220.25957504826295</c:v>
                </c:pt>
                <c:pt idx="225">
                  <c:v>220.25957504826295</c:v>
                </c:pt>
                <c:pt idx="226">
                  <c:v>220.25957504826295</c:v>
                </c:pt>
                <c:pt idx="227">
                  <c:v>220.25957504826295</c:v>
                </c:pt>
                <c:pt idx="228">
                  <c:v>220.25957504826295</c:v>
                </c:pt>
                <c:pt idx="229">
                  <c:v>220.25957504826295</c:v>
                </c:pt>
                <c:pt idx="230">
                  <c:v>220.25957504826295</c:v>
                </c:pt>
                <c:pt idx="231">
                  <c:v>220.25957504826295</c:v>
                </c:pt>
                <c:pt idx="232">
                  <c:v>220.25957504826295</c:v>
                </c:pt>
                <c:pt idx="233">
                  <c:v>220.25957504826295</c:v>
                </c:pt>
                <c:pt idx="234">
                  <c:v>220.25957504826295</c:v>
                </c:pt>
                <c:pt idx="235">
                  <c:v>220.25957504826295</c:v>
                </c:pt>
                <c:pt idx="236">
                  <c:v>220.25957504826295</c:v>
                </c:pt>
                <c:pt idx="237">
                  <c:v>220.25957504826295</c:v>
                </c:pt>
                <c:pt idx="238">
                  <c:v>220.25957504826295</c:v>
                </c:pt>
                <c:pt idx="239">
                  <c:v>220.25957504826295</c:v>
                </c:pt>
                <c:pt idx="240">
                  <c:v>220.25957504826295</c:v>
                </c:pt>
                <c:pt idx="241">
                  <c:v>220.25957504826295</c:v>
                </c:pt>
                <c:pt idx="242">
                  <c:v>220.25957504826295</c:v>
                </c:pt>
                <c:pt idx="243">
                  <c:v>220.25957504826295</c:v>
                </c:pt>
                <c:pt idx="244">
                  <c:v>220.25957504826295</c:v>
                </c:pt>
                <c:pt idx="245">
                  <c:v>220.25957504826295</c:v>
                </c:pt>
                <c:pt idx="246">
                  <c:v>220.25957504826295</c:v>
                </c:pt>
                <c:pt idx="247">
                  <c:v>220.25957504826295</c:v>
                </c:pt>
                <c:pt idx="248">
                  <c:v>220.25957504826295</c:v>
                </c:pt>
                <c:pt idx="249">
                  <c:v>220.25957504826295</c:v>
                </c:pt>
                <c:pt idx="250">
                  <c:v>220.25957504826295</c:v>
                </c:pt>
                <c:pt idx="251">
                  <c:v>220.25957504826295</c:v>
                </c:pt>
                <c:pt idx="252">
                  <c:v>226.59032052181362</c:v>
                </c:pt>
                <c:pt idx="253">
                  <c:v>226.59032052181362</c:v>
                </c:pt>
                <c:pt idx="254">
                  <c:v>226.59032052181362</c:v>
                </c:pt>
                <c:pt idx="255">
                  <c:v>226.59032052181362</c:v>
                </c:pt>
                <c:pt idx="256">
                  <c:v>226.59032052181362</c:v>
                </c:pt>
                <c:pt idx="257">
                  <c:v>226.59032052181362</c:v>
                </c:pt>
                <c:pt idx="258">
                  <c:v>226.59032052181362</c:v>
                </c:pt>
                <c:pt idx="259">
                  <c:v>226.59032052181362</c:v>
                </c:pt>
                <c:pt idx="260">
                  <c:v>226.59032052181362</c:v>
                </c:pt>
                <c:pt idx="261">
                  <c:v>226.59032052181362</c:v>
                </c:pt>
                <c:pt idx="262">
                  <c:v>226.59032052181362</c:v>
                </c:pt>
                <c:pt idx="263">
                  <c:v>226.59032052181362</c:v>
                </c:pt>
                <c:pt idx="264">
                  <c:v>226.59032052181362</c:v>
                </c:pt>
                <c:pt idx="265">
                  <c:v>226.59032052181362</c:v>
                </c:pt>
                <c:pt idx="266">
                  <c:v>226.59032052181362</c:v>
                </c:pt>
                <c:pt idx="267">
                  <c:v>226.59032052181362</c:v>
                </c:pt>
                <c:pt idx="268">
                  <c:v>226.59032052181362</c:v>
                </c:pt>
                <c:pt idx="269">
                  <c:v>226.59032052181362</c:v>
                </c:pt>
                <c:pt idx="270">
                  <c:v>226.59032052181362</c:v>
                </c:pt>
                <c:pt idx="271">
                  <c:v>226.59032052181362</c:v>
                </c:pt>
                <c:pt idx="272">
                  <c:v>226.59032052181362</c:v>
                </c:pt>
                <c:pt idx="273">
                  <c:v>226.59032052181362</c:v>
                </c:pt>
                <c:pt idx="274">
                  <c:v>226.59032052181362</c:v>
                </c:pt>
                <c:pt idx="275">
                  <c:v>226.59032052181362</c:v>
                </c:pt>
                <c:pt idx="276">
                  <c:v>226.59032052181362</c:v>
                </c:pt>
                <c:pt idx="277">
                  <c:v>226.59032052181362</c:v>
                </c:pt>
                <c:pt idx="278">
                  <c:v>226.59032052181362</c:v>
                </c:pt>
                <c:pt idx="279">
                  <c:v>226.59032052181362</c:v>
                </c:pt>
                <c:pt idx="280">
                  <c:v>226.59032052181362</c:v>
                </c:pt>
                <c:pt idx="281">
                  <c:v>226.59032052181362</c:v>
                </c:pt>
                <c:pt idx="282">
                  <c:v>226.59032052181362</c:v>
                </c:pt>
                <c:pt idx="283">
                  <c:v>226.59032052181362</c:v>
                </c:pt>
                <c:pt idx="284">
                  <c:v>226.59032052181362</c:v>
                </c:pt>
                <c:pt idx="285">
                  <c:v>226.59032052181362</c:v>
                </c:pt>
                <c:pt idx="286">
                  <c:v>226.59032052181362</c:v>
                </c:pt>
                <c:pt idx="287">
                  <c:v>226.59032052181362</c:v>
                </c:pt>
                <c:pt idx="288">
                  <c:v>226.59032052181362</c:v>
                </c:pt>
                <c:pt idx="289">
                  <c:v>226.59032052181362</c:v>
                </c:pt>
                <c:pt idx="290">
                  <c:v>226.59032052181362</c:v>
                </c:pt>
                <c:pt idx="291">
                  <c:v>226.59032052181362</c:v>
                </c:pt>
                <c:pt idx="292">
                  <c:v>226.59032052181362</c:v>
                </c:pt>
                <c:pt idx="293">
                  <c:v>226.59032052181362</c:v>
                </c:pt>
                <c:pt idx="294">
                  <c:v>226.59032052181362</c:v>
                </c:pt>
                <c:pt idx="295">
                  <c:v>226.59032052181362</c:v>
                </c:pt>
                <c:pt idx="296">
                  <c:v>226.59032052181362</c:v>
                </c:pt>
                <c:pt idx="297">
                  <c:v>226.59032052181362</c:v>
                </c:pt>
                <c:pt idx="298">
                  <c:v>232.9210659953643</c:v>
                </c:pt>
                <c:pt idx="299">
                  <c:v>232.9210659953643</c:v>
                </c:pt>
                <c:pt idx="300">
                  <c:v>232.9210659953643</c:v>
                </c:pt>
                <c:pt idx="301">
                  <c:v>232.9210659953643</c:v>
                </c:pt>
                <c:pt idx="302">
                  <c:v>232.9210659953643</c:v>
                </c:pt>
                <c:pt idx="303">
                  <c:v>232.9210659953643</c:v>
                </c:pt>
                <c:pt idx="304">
                  <c:v>232.9210659953643</c:v>
                </c:pt>
                <c:pt idx="305">
                  <c:v>232.9210659953643</c:v>
                </c:pt>
                <c:pt idx="306">
                  <c:v>232.9210659953643</c:v>
                </c:pt>
                <c:pt idx="307">
                  <c:v>232.9210659953643</c:v>
                </c:pt>
                <c:pt idx="308">
                  <c:v>232.9210659953643</c:v>
                </c:pt>
                <c:pt idx="309">
                  <c:v>232.9210659953643</c:v>
                </c:pt>
                <c:pt idx="310">
                  <c:v>232.9210659953643</c:v>
                </c:pt>
                <c:pt idx="311">
                  <c:v>232.9210659953643</c:v>
                </c:pt>
                <c:pt idx="312">
                  <c:v>232.9210659953643</c:v>
                </c:pt>
                <c:pt idx="313">
                  <c:v>232.9210659953643</c:v>
                </c:pt>
                <c:pt idx="314">
                  <c:v>232.9210659953643</c:v>
                </c:pt>
                <c:pt idx="315">
                  <c:v>232.9210659953643</c:v>
                </c:pt>
                <c:pt idx="316">
                  <c:v>232.9210659953643</c:v>
                </c:pt>
                <c:pt idx="317">
                  <c:v>232.9210659953643</c:v>
                </c:pt>
                <c:pt idx="318">
                  <c:v>232.9210659953643</c:v>
                </c:pt>
                <c:pt idx="319">
                  <c:v>232.9210659953643</c:v>
                </c:pt>
                <c:pt idx="320">
                  <c:v>232.9210659953643</c:v>
                </c:pt>
                <c:pt idx="321">
                  <c:v>232.9210659953643</c:v>
                </c:pt>
                <c:pt idx="322">
                  <c:v>232.9210659953643</c:v>
                </c:pt>
                <c:pt idx="323">
                  <c:v>232.9210659953643</c:v>
                </c:pt>
                <c:pt idx="324">
                  <c:v>232.9210659953643</c:v>
                </c:pt>
                <c:pt idx="325">
                  <c:v>232.9210659953643</c:v>
                </c:pt>
                <c:pt idx="326">
                  <c:v>232.9210659953643</c:v>
                </c:pt>
                <c:pt idx="327">
                  <c:v>232.9210659953643</c:v>
                </c:pt>
                <c:pt idx="328">
                  <c:v>232.9210659953643</c:v>
                </c:pt>
                <c:pt idx="329">
                  <c:v>232.9210659953643</c:v>
                </c:pt>
                <c:pt idx="330">
                  <c:v>232.9210659953643</c:v>
                </c:pt>
                <c:pt idx="331">
                  <c:v>232.9210659953643</c:v>
                </c:pt>
                <c:pt idx="332">
                  <c:v>232.9210659953643</c:v>
                </c:pt>
                <c:pt idx="333">
                  <c:v>232.9210659953643</c:v>
                </c:pt>
                <c:pt idx="334">
                  <c:v>232.9210659953643</c:v>
                </c:pt>
                <c:pt idx="335">
                  <c:v>232.9210659953643</c:v>
                </c:pt>
                <c:pt idx="336">
                  <c:v>232.9210659953643</c:v>
                </c:pt>
                <c:pt idx="337">
                  <c:v>232.9210659953643</c:v>
                </c:pt>
                <c:pt idx="338">
                  <c:v>232.9210659953643</c:v>
                </c:pt>
                <c:pt idx="339">
                  <c:v>232.9210659953643</c:v>
                </c:pt>
                <c:pt idx="340">
                  <c:v>232.9210659953643</c:v>
                </c:pt>
                <c:pt idx="341">
                  <c:v>232.9210659953643</c:v>
                </c:pt>
                <c:pt idx="342">
                  <c:v>232.9210659953643</c:v>
                </c:pt>
                <c:pt idx="343">
                  <c:v>232.9210659953643</c:v>
                </c:pt>
                <c:pt idx="344">
                  <c:v>232.9210659953643</c:v>
                </c:pt>
                <c:pt idx="345">
                  <c:v>232.9210659953643</c:v>
                </c:pt>
                <c:pt idx="346">
                  <c:v>232.9210659953643</c:v>
                </c:pt>
                <c:pt idx="347">
                  <c:v>232.9210659953643</c:v>
                </c:pt>
                <c:pt idx="348">
                  <c:v>232.9210659953643</c:v>
                </c:pt>
                <c:pt idx="349">
                  <c:v>232.9210659953643</c:v>
                </c:pt>
                <c:pt idx="350">
                  <c:v>232.9210659953643</c:v>
                </c:pt>
                <c:pt idx="351">
                  <c:v>232.9210659953643</c:v>
                </c:pt>
                <c:pt idx="352">
                  <c:v>232.9210659953643</c:v>
                </c:pt>
                <c:pt idx="353">
                  <c:v>232.9210659953643</c:v>
                </c:pt>
                <c:pt idx="354">
                  <c:v>232.9210659953643</c:v>
                </c:pt>
                <c:pt idx="355">
                  <c:v>232.9210659953643</c:v>
                </c:pt>
                <c:pt idx="356">
                  <c:v>232.9210659953643</c:v>
                </c:pt>
                <c:pt idx="357">
                  <c:v>232.9210659953643</c:v>
                </c:pt>
                <c:pt idx="358">
                  <c:v>232.9210659953643</c:v>
                </c:pt>
                <c:pt idx="359">
                  <c:v>232.9210659953643</c:v>
                </c:pt>
                <c:pt idx="360">
                  <c:v>232.9210659953643</c:v>
                </c:pt>
                <c:pt idx="361">
                  <c:v>232.9210659953643</c:v>
                </c:pt>
                <c:pt idx="362">
                  <c:v>232.9210659953643</c:v>
                </c:pt>
                <c:pt idx="363">
                  <c:v>232.9210659953643</c:v>
                </c:pt>
                <c:pt idx="364">
                  <c:v>232.9210659953643</c:v>
                </c:pt>
                <c:pt idx="365">
                  <c:v>239.25181146891498</c:v>
                </c:pt>
                <c:pt idx="366">
                  <c:v>239.25181146891498</c:v>
                </c:pt>
                <c:pt idx="367">
                  <c:v>239.25181146891498</c:v>
                </c:pt>
                <c:pt idx="368">
                  <c:v>239.25181146891498</c:v>
                </c:pt>
                <c:pt idx="369">
                  <c:v>239.25181146891498</c:v>
                </c:pt>
                <c:pt idx="370">
                  <c:v>239.25181146891498</c:v>
                </c:pt>
                <c:pt idx="371">
                  <c:v>239.25181146891498</c:v>
                </c:pt>
                <c:pt idx="372">
                  <c:v>239.25181146891498</c:v>
                </c:pt>
                <c:pt idx="373">
                  <c:v>239.25181146891498</c:v>
                </c:pt>
                <c:pt idx="374">
                  <c:v>239.25181146891498</c:v>
                </c:pt>
                <c:pt idx="375">
                  <c:v>239.25181146891498</c:v>
                </c:pt>
                <c:pt idx="376">
                  <c:v>239.25181146891498</c:v>
                </c:pt>
                <c:pt idx="377">
                  <c:v>239.25181146891498</c:v>
                </c:pt>
                <c:pt idx="378">
                  <c:v>239.25181146891498</c:v>
                </c:pt>
                <c:pt idx="379">
                  <c:v>239.25181146891498</c:v>
                </c:pt>
                <c:pt idx="380">
                  <c:v>239.25181146891498</c:v>
                </c:pt>
                <c:pt idx="381">
                  <c:v>239.25181146891498</c:v>
                </c:pt>
                <c:pt idx="382">
                  <c:v>239.25181146891498</c:v>
                </c:pt>
                <c:pt idx="383">
                  <c:v>239.25181146891498</c:v>
                </c:pt>
                <c:pt idx="384">
                  <c:v>239.25181146891498</c:v>
                </c:pt>
                <c:pt idx="385">
                  <c:v>239.25181146891498</c:v>
                </c:pt>
                <c:pt idx="386">
                  <c:v>239.25181146891498</c:v>
                </c:pt>
                <c:pt idx="387">
                  <c:v>239.25181146891498</c:v>
                </c:pt>
                <c:pt idx="388">
                  <c:v>239.25181146891498</c:v>
                </c:pt>
                <c:pt idx="389">
                  <c:v>239.25181146891498</c:v>
                </c:pt>
                <c:pt idx="390">
                  <c:v>239.25181146891498</c:v>
                </c:pt>
                <c:pt idx="391">
                  <c:v>239.25181146891498</c:v>
                </c:pt>
                <c:pt idx="392">
                  <c:v>239.25181146891498</c:v>
                </c:pt>
                <c:pt idx="393">
                  <c:v>239.25181146891498</c:v>
                </c:pt>
                <c:pt idx="394">
                  <c:v>239.25181146891498</c:v>
                </c:pt>
                <c:pt idx="395">
                  <c:v>239.25181146891498</c:v>
                </c:pt>
                <c:pt idx="396">
                  <c:v>239.25181146891498</c:v>
                </c:pt>
                <c:pt idx="397">
                  <c:v>239.25181146891498</c:v>
                </c:pt>
                <c:pt idx="398">
                  <c:v>239.25181146891498</c:v>
                </c:pt>
                <c:pt idx="399">
                  <c:v>239.25181146891498</c:v>
                </c:pt>
                <c:pt idx="400">
                  <c:v>239.25181146891498</c:v>
                </c:pt>
                <c:pt idx="401">
                  <c:v>239.25181146891498</c:v>
                </c:pt>
                <c:pt idx="402">
                  <c:v>239.25181146891498</c:v>
                </c:pt>
                <c:pt idx="403">
                  <c:v>239.25181146891498</c:v>
                </c:pt>
                <c:pt idx="404">
                  <c:v>239.25181146891498</c:v>
                </c:pt>
                <c:pt idx="405">
                  <c:v>239.25181146891498</c:v>
                </c:pt>
                <c:pt idx="406">
                  <c:v>239.25181146891498</c:v>
                </c:pt>
                <c:pt idx="407">
                  <c:v>239.25181146891498</c:v>
                </c:pt>
                <c:pt idx="408">
                  <c:v>239.25181146891498</c:v>
                </c:pt>
                <c:pt idx="409">
                  <c:v>239.25181146891498</c:v>
                </c:pt>
                <c:pt idx="410">
                  <c:v>239.25181146891498</c:v>
                </c:pt>
                <c:pt idx="411">
                  <c:v>239.25181146891498</c:v>
                </c:pt>
                <c:pt idx="412">
                  <c:v>239.25181146891498</c:v>
                </c:pt>
                <c:pt idx="413">
                  <c:v>239.25181146891498</c:v>
                </c:pt>
                <c:pt idx="414">
                  <c:v>239.25181146891498</c:v>
                </c:pt>
                <c:pt idx="415">
                  <c:v>239.25181146891498</c:v>
                </c:pt>
                <c:pt idx="416">
                  <c:v>239.25181146891498</c:v>
                </c:pt>
                <c:pt idx="417">
                  <c:v>239.25181146891498</c:v>
                </c:pt>
                <c:pt idx="418">
                  <c:v>245.58255694246566</c:v>
                </c:pt>
                <c:pt idx="419">
                  <c:v>245.58255694246566</c:v>
                </c:pt>
                <c:pt idx="420">
                  <c:v>245.58255694246566</c:v>
                </c:pt>
                <c:pt idx="421">
                  <c:v>245.58255694246566</c:v>
                </c:pt>
                <c:pt idx="422">
                  <c:v>245.58255694246566</c:v>
                </c:pt>
                <c:pt idx="423">
                  <c:v>245.58255694246566</c:v>
                </c:pt>
                <c:pt idx="424">
                  <c:v>245.58255694246566</c:v>
                </c:pt>
                <c:pt idx="425">
                  <c:v>245.58255694246566</c:v>
                </c:pt>
                <c:pt idx="426">
                  <c:v>245.58255694246566</c:v>
                </c:pt>
                <c:pt idx="427">
                  <c:v>245.58255694246566</c:v>
                </c:pt>
                <c:pt idx="428">
                  <c:v>245.58255694246566</c:v>
                </c:pt>
                <c:pt idx="429">
                  <c:v>245.58255694246566</c:v>
                </c:pt>
                <c:pt idx="430">
                  <c:v>245.58255694246566</c:v>
                </c:pt>
                <c:pt idx="431">
                  <c:v>245.58255694246566</c:v>
                </c:pt>
                <c:pt idx="432">
                  <c:v>245.58255694246566</c:v>
                </c:pt>
                <c:pt idx="433">
                  <c:v>245.58255694246566</c:v>
                </c:pt>
                <c:pt idx="434">
                  <c:v>245.58255694246566</c:v>
                </c:pt>
                <c:pt idx="435">
                  <c:v>245.58255694246566</c:v>
                </c:pt>
                <c:pt idx="436">
                  <c:v>245.58255694246566</c:v>
                </c:pt>
                <c:pt idx="437">
                  <c:v>245.58255694246566</c:v>
                </c:pt>
                <c:pt idx="438">
                  <c:v>245.58255694246566</c:v>
                </c:pt>
                <c:pt idx="439">
                  <c:v>245.58255694246566</c:v>
                </c:pt>
                <c:pt idx="440">
                  <c:v>245.58255694246566</c:v>
                </c:pt>
                <c:pt idx="441">
                  <c:v>245.58255694246566</c:v>
                </c:pt>
                <c:pt idx="442">
                  <c:v>245.58255694246566</c:v>
                </c:pt>
                <c:pt idx="443">
                  <c:v>245.58255694246566</c:v>
                </c:pt>
                <c:pt idx="444">
                  <c:v>245.58255694246566</c:v>
                </c:pt>
                <c:pt idx="445">
                  <c:v>245.58255694246566</c:v>
                </c:pt>
                <c:pt idx="446">
                  <c:v>245.58255694246566</c:v>
                </c:pt>
                <c:pt idx="447">
                  <c:v>245.58255694246566</c:v>
                </c:pt>
                <c:pt idx="448">
                  <c:v>245.58255694246566</c:v>
                </c:pt>
                <c:pt idx="449">
                  <c:v>245.58255694246566</c:v>
                </c:pt>
                <c:pt idx="450">
                  <c:v>245.58255694246566</c:v>
                </c:pt>
                <c:pt idx="451">
                  <c:v>245.58255694246566</c:v>
                </c:pt>
                <c:pt idx="452">
                  <c:v>245.58255694246566</c:v>
                </c:pt>
                <c:pt idx="453">
                  <c:v>245.58255694246566</c:v>
                </c:pt>
                <c:pt idx="454">
                  <c:v>245.58255694246566</c:v>
                </c:pt>
                <c:pt idx="455">
                  <c:v>245.58255694246566</c:v>
                </c:pt>
                <c:pt idx="456">
                  <c:v>245.58255694246566</c:v>
                </c:pt>
                <c:pt idx="457">
                  <c:v>245.58255694246566</c:v>
                </c:pt>
                <c:pt idx="458">
                  <c:v>245.58255694246566</c:v>
                </c:pt>
                <c:pt idx="459">
                  <c:v>245.58255694246566</c:v>
                </c:pt>
                <c:pt idx="460">
                  <c:v>245.58255694246566</c:v>
                </c:pt>
                <c:pt idx="461">
                  <c:v>245.58255694246566</c:v>
                </c:pt>
                <c:pt idx="462">
                  <c:v>251.91330241601634</c:v>
                </c:pt>
                <c:pt idx="463">
                  <c:v>251.91330241601634</c:v>
                </c:pt>
                <c:pt idx="464">
                  <c:v>251.91330241601634</c:v>
                </c:pt>
                <c:pt idx="465">
                  <c:v>251.91330241601634</c:v>
                </c:pt>
                <c:pt idx="466">
                  <c:v>251.91330241601634</c:v>
                </c:pt>
                <c:pt idx="467">
                  <c:v>251.91330241601634</c:v>
                </c:pt>
                <c:pt idx="468">
                  <c:v>251.91330241601634</c:v>
                </c:pt>
                <c:pt idx="469">
                  <c:v>251.91330241601634</c:v>
                </c:pt>
                <c:pt idx="470">
                  <c:v>251.91330241601634</c:v>
                </c:pt>
                <c:pt idx="471">
                  <c:v>251.91330241601634</c:v>
                </c:pt>
                <c:pt idx="472">
                  <c:v>251.91330241601634</c:v>
                </c:pt>
                <c:pt idx="473">
                  <c:v>251.91330241601634</c:v>
                </c:pt>
                <c:pt idx="474">
                  <c:v>251.91330241601634</c:v>
                </c:pt>
                <c:pt idx="475">
                  <c:v>251.91330241601634</c:v>
                </c:pt>
                <c:pt idx="476">
                  <c:v>251.91330241601634</c:v>
                </c:pt>
                <c:pt idx="477">
                  <c:v>251.91330241601634</c:v>
                </c:pt>
                <c:pt idx="478">
                  <c:v>251.91330241601634</c:v>
                </c:pt>
                <c:pt idx="479">
                  <c:v>251.91330241601634</c:v>
                </c:pt>
                <c:pt idx="480">
                  <c:v>251.91330241601634</c:v>
                </c:pt>
                <c:pt idx="481">
                  <c:v>251.91330241601634</c:v>
                </c:pt>
                <c:pt idx="482">
                  <c:v>251.91330241601634</c:v>
                </c:pt>
                <c:pt idx="483">
                  <c:v>251.91330241601634</c:v>
                </c:pt>
                <c:pt idx="484">
                  <c:v>251.91330241601634</c:v>
                </c:pt>
                <c:pt idx="485">
                  <c:v>251.91330241601634</c:v>
                </c:pt>
                <c:pt idx="486">
                  <c:v>251.91330241601634</c:v>
                </c:pt>
                <c:pt idx="487">
                  <c:v>251.91330241601634</c:v>
                </c:pt>
                <c:pt idx="488">
                  <c:v>251.91330241601634</c:v>
                </c:pt>
                <c:pt idx="489">
                  <c:v>251.91330241601634</c:v>
                </c:pt>
                <c:pt idx="490">
                  <c:v>251.91330241601634</c:v>
                </c:pt>
                <c:pt idx="491">
                  <c:v>251.91330241601634</c:v>
                </c:pt>
                <c:pt idx="492">
                  <c:v>251.91330241601634</c:v>
                </c:pt>
                <c:pt idx="493">
                  <c:v>251.91330241601634</c:v>
                </c:pt>
                <c:pt idx="494">
                  <c:v>251.91330241601634</c:v>
                </c:pt>
                <c:pt idx="495">
                  <c:v>251.91330241601634</c:v>
                </c:pt>
                <c:pt idx="496">
                  <c:v>258.24404788956701</c:v>
                </c:pt>
                <c:pt idx="497">
                  <c:v>258.24404788956701</c:v>
                </c:pt>
                <c:pt idx="498">
                  <c:v>258.24404788956701</c:v>
                </c:pt>
                <c:pt idx="499">
                  <c:v>258.24404788956701</c:v>
                </c:pt>
                <c:pt idx="500">
                  <c:v>258.24404788956701</c:v>
                </c:pt>
                <c:pt idx="501">
                  <c:v>258.24404788956701</c:v>
                </c:pt>
                <c:pt idx="502">
                  <c:v>258.24404788956701</c:v>
                </c:pt>
                <c:pt idx="503">
                  <c:v>264.57479336311769</c:v>
                </c:pt>
                <c:pt idx="504">
                  <c:v>270.90553883666837</c:v>
                </c:pt>
              </c:numCache>
            </c:numRef>
          </c:xVal>
          <c:yVal>
            <c:numRef>
              <c:f>'Data and Regression Model'!$K$2:$K$506</c:f>
              <c:numCache>
                <c:formatCode>General</c:formatCode>
                <c:ptCount val="505"/>
                <c:pt idx="0">
                  <c:v>23.047879687243835</c:v>
                </c:pt>
                <c:pt idx="1">
                  <c:v>28.047879687243835</c:v>
                </c:pt>
                <c:pt idx="2">
                  <c:v>5.386388740142479</c:v>
                </c:pt>
                <c:pt idx="3">
                  <c:v>6.386388740142479</c:v>
                </c:pt>
                <c:pt idx="4">
                  <c:v>25.386388740142479</c:v>
                </c:pt>
                <c:pt idx="5">
                  <c:v>-12.613611259857521</c:v>
                </c:pt>
                <c:pt idx="6">
                  <c:v>4.055643266591801</c:v>
                </c:pt>
                <c:pt idx="7">
                  <c:v>29.055643266591801</c:v>
                </c:pt>
                <c:pt idx="8">
                  <c:v>-0.94435673340819903</c:v>
                </c:pt>
                <c:pt idx="9">
                  <c:v>9.055643266591801</c:v>
                </c:pt>
                <c:pt idx="10">
                  <c:v>14.055643266591801</c:v>
                </c:pt>
                <c:pt idx="11">
                  <c:v>13.055643266591801</c:v>
                </c:pt>
                <c:pt idx="12">
                  <c:v>-14.944356733408199</c:v>
                </c:pt>
                <c:pt idx="13">
                  <c:v>22.055643266591801</c:v>
                </c:pt>
                <c:pt idx="14">
                  <c:v>9.055643266591801</c:v>
                </c:pt>
                <c:pt idx="15">
                  <c:v>-0.94435673340819903</c:v>
                </c:pt>
                <c:pt idx="16">
                  <c:v>-15.944356733408199</c:v>
                </c:pt>
                <c:pt idx="17">
                  <c:v>-0.94435673340819903</c:v>
                </c:pt>
                <c:pt idx="18">
                  <c:v>-0.94435673340819903</c:v>
                </c:pt>
                <c:pt idx="19">
                  <c:v>-11.275102206958877</c:v>
                </c:pt>
                <c:pt idx="20">
                  <c:v>22.724897793041123</c:v>
                </c:pt>
                <c:pt idx="21">
                  <c:v>-13.275102206958877</c:v>
                </c:pt>
                <c:pt idx="22">
                  <c:v>-1.2751022069588771</c:v>
                </c:pt>
                <c:pt idx="23">
                  <c:v>-7.2751022069588771</c:v>
                </c:pt>
                <c:pt idx="24">
                  <c:v>2.7248977930411229</c:v>
                </c:pt>
                <c:pt idx="25">
                  <c:v>-10.275102206958877</c:v>
                </c:pt>
                <c:pt idx="26">
                  <c:v>-2.2751022069588771</c:v>
                </c:pt>
                <c:pt idx="27">
                  <c:v>2.7248977930411229</c:v>
                </c:pt>
                <c:pt idx="28">
                  <c:v>-2.2751022069588771</c:v>
                </c:pt>
                <c:pt idx="29">
                  <c:v>27.724897793041123</c:v>
                </c:pt>
                <c:pt idx="30">
                  <c:v>12.724897793041123</c:v>
                </c:pt>
                <c:pt idx="31">
                  <c:v>12.724897793041123</c:v>
                </c:pt>
                <c:pt idx="32">
                  <c:v>2.7248977930411229</c:v>
                </c:pt>
                <c:pt idx="33">
                  <c:v>12.724897793041123</c:v>
                </c:pt>
                <c:pt idx="34">
                  <c:v>12.724897793041123</c:v>
                </c:pt>
                <c:pt idx="35">
                  <c:v>-8.6058476805095552</c:v>
                </c:pt>
                <c:pt idx="36">
                  <c:v>-8.6058476805095552</c:v>
                </c:pt>
                <c:pt idx="37">
                  <c:v>6.3941523194904448</c:v>
                </c:pt>
                <c:pt idx="38">
                  <c:v>0.39415231949044482</c:v>
                </c:pt>
                <c:pt idx="39">
                  <c:v>11.394152319490445</c:v>
                </c:pt>
                <c:pt idx="40">
                  <c:v>-8.6058476805095552</c:v>
                </c:pt>
                <c:pt idx="41">
                  <c:v>-13.605847680509555</c:v>
                </c:pt>
                <c:pt idx="42">
                  <c:v>-13.605847680509555</c:v>
                </c:pt>
                <c:pt idx="43">
                  <c:v>-7.6058476805095552</c:v>
                </c:pt>
                <c:pt idx="44">
                  <c:v>-20.605847680509555</c:v>
                </c:pt>
                <c:pt idx="45">
                  <c:v>1.3941523194904448</c:v>
                </c:pt>
                <c:pt idx="46">
                  <c:v>-18.605847680509555</c:v>
                </c:pt>
                <c:pt idx="47">
                  <c:v>-1.6058476805095552</c:v>
                </c:pt>
                <c:pt idx="48">
                  <c:v>-8.6058476805095552</c:v>
                </c:pt>
                <c:pt idx="49">
                  <c:v>11.394152319490445</c:v>
                </c:pt>
                <c:pt idx="50">
                  <c:v>-18.605847680509555</c:v>
                </c:pt>
                <c:pt idx="51">
                  <c:v>-3.6058476805095552</c:v>
                </c:pt>
                <c:pt idx="52">
                  <c:v>-3.6058476805095552</c:v>
                </c:pt>
                <c:pt idx="53">
                  <c:v>-3.6058476805095552</c:v>
                </c:pt>
                <c:pt idx="54">
                  <c:v>-8.6058476805095552</c:v>
                </c:pt>
                <c:pt idx="55">
                  <c:v>6.3941523194904448</c:v>
                </c:pt>
                <c:pt idx="56">
                  <c:v>14.063406845939767</c:v>
                </c:pt>
                <c:pt idx="57">
                  <c:v>-9.9365931540602332</c:v>
                </c:pt>
                <c:pt idx="58">
                  <c:v>10.063406845939767</c:v>
                </c:pt>
                <c:pt idx="59">
                  <c:v>-14.936593154060233</c:v>
                </c:pt>
                <c:pt idx="60">
                  <c:v>25.063406845939767</c:v>
                </c:pt>
                <c:pt idx="61">
                  <c:v>-4.9365931540602332</c:v>
                </c:pt>
                <c:pt idx="62">
                  <c:v>-4.9365931540602332</c:v>
                </c:pt>
                <c:pt idx="63">
                  <c:v>2.0634068459397668</c:v>
                </c:pt>
                <c:pt idx="64">
                  <c:v>-3.9365931540602332</c:v>
                </c:pt>
                <c:pt idx="65">
                  <c:v>7.0634068459397668</c:v>
                </c:pt>
                <c:pt idx="66">
                  <c:v>10.063406845939767</c:v>
                </c:pt>
                <c:pt idx="67">
                  <c:v>8.0634068459397668</c:v>
                </c:pt>
                <c:pt idx="68">
                  <c:v>-5.9365931540602332</c:v>
                </c:pt>
                <c:pt idx="69">
                  <c:v>20.063406845939767</c:v>
                </c:pt>
                <c:pt idx="70">
                  <c:v>-4.9365931540602332</c:v>
                </c:pt>
                <c:pt idx="71">
                  <c:v>5.0634068459397668</c:v>
                </c:pt>
                <c:pt idx="72">
                  <c:v>-19.936593154060233</c:v>
                </c:pt>
                <c:pt idx="73">
                  <c:v>16.063406845939767</c:v>
                </c:pt>
                <c:pt idx="74">
                  <c:v>-9.9365931540602332</c:v>
                </c:pt>
                <c:pt idx="75">
                  <c:v>-4.9365931540602332</c:v>
                </c:pt>
                <c:pt idx="76">
                  <c:v>5.0634068459397668</c:v>
                </c:pt>
                <c:pt idx="77">
                  <c:v>-14.936593154060233</c:v>
                </c:pt>
                <c:pt idx="78">
                  <c:v>5.0634068459397668</c:v>
                </c:pt>
                <c:pt idx="79">
                  <c:v>6.3406845939766754E-2</c:v>
                </c:pt>
                <c:pt idx="80">
                  <c:v>20.063406845939767</c:v>
                </c:pt>
                <c:pt idx="81">
                  <c:v>-9.9365931540602332</c:v>
                </c:pt>
                <c:pt idx="82">
                  <c:v>-9.9365931540602332</c:v>
                </c:pt>
                <c:pt idx="83">
                  <c:v>-7.9365931540602332</c:v>
                </c:pt>
                <c:pt idx="84">
                  <c:v>13.063406845939767</c:v>
                </c:pt>
                <c:pt idx="85">
                  <c:v>6.3406845939766754E-2</c:v>
                </c:pt>
                <c:pt idx="86">
                  <c:v>2.0634068459397668</c:v>
                </c:pt>
                <c:pt idx="87">
                  <c:v>-19.936593154060233</c:v>
                </c:pt>
                <c:pt idx="88">
                  <c:v>-9.9365931540602332</c:v>
                </c:pt>
                <c:pt idx="89">
                  <c:v>1.0634068459397668</c:v>
                </c:pt>
                <c:pt idx="90">
                  <c:v>-3.9365931540602332</c:v>
                </c:pt>
                <c:pt idx="91">
                  <c:v>-9.9365931540602332</c:v>
                </c:pt>
                <c:pt idx="92">
                  <c:v>6.0634068459397668</c:v>
                </c:pt>
                <c:pt idx="93">
                  <c:v>-22.936593154060233</c:v>
                </c:pt>
                <c:pt idx="94">
                  <c:v>-16.936593154060233</c:v>
                </c:pt>
                <c:pt idx="95">
                  <c:v>-4.9365931540602332</c:v>
                </c:pt>
                <c:pt idx="96">
                  <c:v>-4.9365931540602332</c:v>
                </c:pt>
                <c:pt idx="97">
                  <c:v>-6.2673386276109113</c:v>
                </c:pt>
                <c:pt idx="98">
                  <c:v>8.7326613723890887</c:v>
                </c:pt>
                <c:pt idx="99">
                  <c:v>-11.267338627610911</c:v>
                </c:pt>
                <c:pt idx="100">
                  <c:v>-11.267338627610911</c:v>
                </c:pt>
                <c:pt idx="101">
                  <c:v>-16.267338627610911</c:v>
                </c:pt>
                <c:pt idx="102">
                  <c:v>13.732661372389089</c:v>
                </c:pt>
                <c:pt idx="103">
                  <c:v>8.7326613723890887</c:v>
                </c:pt>
                <c:pt idx="104">
                  <c:v>-11.267338627610911</c:v>
                </c:pt>
                <c:pt idx="105">
                  <c:v>8.7326613723890887</c:v>
                </c:pt>
                <c:pt idx="106">
                  <c:v>13.732661372389089</c:v>
                </c:pt>
                <c:pt idx="107">
                  <c:v>-16.267338627610911</c:v>
                </c:pt>
                <c:pt idx="108">
                  <c:v>18.732661372389089</c:v>
                </c:pt>
                <c:pt idx="109">
                  <c:v>13.732661372389089</c:v>
                </c:pt>
                <c:pt idx="110">
                  <c:v>18.732661372389089</c:v>
                </c:pt>
                <c:pt idx="111">
                  <c:v>8.7326613723890887</c:v>
                </c:pt>
                <c:pt idx="112">
                  <c:v>-10.267338627610911</c:v>
                </c:pt>
                <c:pt idx="113">
                  <c:v>-6.2673386276109113</c:v>
                </c:pt>
                <c:pt idx="114">
                  <c:v>5.7326613723890887</c:v>
                </c:pt>
                <c:pt idx="115">
                  <c:v>-1.2673386276109113</c:v>
                </c:pt>
                <c:pt idx="116">
                  <c:v>-1.2673386276109113</c:v>
                </c:pt>
                <c:pt idx="117">
                  <c:v>11.732661372389089</c:v>
                </c:pt>
                <c:pt idx="118">
                  <c:v>-21.267338627610911</c:v>
                </c:pt>
                <c:pt idx="119">
                  <c:v>-1.2673386276109113</c:v>
                </c:pt>
                <c:pt idx="120">
                  <c:v>11.732661372389089</c:v>
                </c:pt>
                <c:pt idx="121">
                  <c:v>-21.267338627610911</c:v>
                </c:pt>
                <c:pt idx="122">
                  <c:v>-11.267338627610911</c:v>
                </c:pt>
                <c:pt idx="123">
                  <c:v>-11.267338627610911</c:v>
                </c:pt>
                <c:pt idx="124">
                  <c:v>6.7326613723890887</c:v>
                </c:pt>
                <c:pt idx="125">
                  <c:v>-11.267338627610911</c:v>
                </c:pt>
                <c:pt idx="126">
                  <c:v>-6.2673386276109113</c:v>
                </c:pt>
                <c:pt idx="127">
                  <c:v>8.7326613723890887</c:v>
                </c:pt>
                <c:pt idx="128">
                  <c:v>3.7326613723890887</c:v>
                </c:pt>
                <c:pt idx="129">
                  <c:v>7.4019158988384106</c:v>
                </c:pt>
                <c:pt idx="130">
                  <c:v>-7.5980841011615894</c:v>
                </c:pt>
                <c:pt idx="131">
                  <c:v>-7.5980841011615894</c:v>
                </c:pt>
                <c:pt idx="132">
                  <c:v>-7.5980841011615894</c:v>
                </c:pt>
                <c:pt idx="133">
                  <c:v>-10.598084101161589</c:v>
                </c:pt>
                <c:pt idx="134">
                  <c:v>2.4019158988384106</c:v>
                </c:pt>
                <c:pt idx="135">
                  <c:v>-2.5980841011615894</c:v>
                </c:pt>
                <c:pt idx="136">
                  <c:v>-7.5980841011615894</c:v>
                </c:pt>
                <c:pt idx="137">
                  <c:v>2.4019158988384106</c:v>
                </c:pt>
                <c:pt idx="138">
                  <c:v>12.401915898838411</c:v>
                </c:pt>
                <c:pt idx="139">
                  <c:v>-2.5980841011615894</c:v>
                </c:pt>
                <c:pt idx="140">
                  <c:v>7.4019158988384106</c:v>
                </c:pt>
                <c:pt idx="141">
                  <c:v>6.4019158988384106</c:v>
                </c:pt>
                <c:pt idx="142">
                  <c:v>12.401915898838411</c:v>
                </c:pt>
                <c:pt idx="143">
                  <c:v>-2.5980841011615894</c:v>
                </c:pt>
                <c:pt idx="144">
                  <c:v>2.4019158988384106</c:v>
                </c:pt>
                <c:pt idx="145">
                  <c:v>-2.5980841011615894</c:v>
                </c:pt>
                <c:pt idx="146">
                  <c:v>-7.5980841011615894</c:v>
                </c:pt>
                <c:pt idx="147">
                  <c:v>-7.5980841011615894</c:v>
                </c:pt>
                <c:pt idx="148">
                  <c:v>-18.598084101161589</c:v>
                </c:pt>
                <c:pt idx="149">
                  <c:v>-27.598084101161589</c:v>
                </c:pt>
                <c:pt idx="150">
                  <c:v>12.401915898838411</c:v>
                </c:pt>
                <c:pt idx="151">
                  <c:v>-24.598084101161589</c:v>
                </c:pt>
                <c:pt idx="152">
                  <c:v>-6.5980841011615894</c:v>
                </c:pt>
                <c:pt idx="153">
                  <c:v>-7.5980841011615894</c:v>
                </c:pt>
                <c:pt idx="154">
                  <c:v>-2.5980841011615894</c:v>
                </c:pt>
                <c:pt idx="155">
                  <c:v>-18.598084101161589</c:v>
                </c:pt>
                <c:pt idx="156">
                  <c:v>-7.5980841011615894</c:v>
                </c:pt>
                <c:pt idx="157">
                  <c:v>17.401915898838411</c:v>
                </c:pt>
                <c:pt idx="158">
                  <c:v>2.4019158988384106</c:v>
                </c:pt>
                <c:pt idx="159">
                  <c:v>-12.598084101161589</c:v>
                </c:pt>
                <c:pt idx="160">
                  <c:v>5.0711704252877325</c:v>
                </c:pt>
                <c:pt idx="161">
                  <c:v>4.0711704252877325</c:v>
                </c:pt>
                <c:pt idx="162">
                  <c:v>-8.9288295747122675</c:v>
                </c:pt>
                <c:pt idx="163">
                  <c:v>6.0711704252877325</c:v>
                </c:pt>
                <c:pt idx="164">
                  <c:v>1.0711704252877325</c:v>
                </c:pt>
                <c:pt idx="165">
                  <c:v>-5.9288295747122675</c:v>
                </c:pt>
                <c:pt idx="166">
                  <c:v>-28.928829574712267</c:v>
                </c:pt>
                <c:pt idx="167">
                  <c:v>11.071170425287733</c:v>
                </c:pt>
                <c:pt idx="168">
                  <c:v>-13.928829574712267</c:v>
                </c:pt>
                <c:pt idx="169">
                  <c:v>1.0711704252877325</c:v>
                </c:pt>
                <c:pt idx="170">
                  <c:v>8.0711704252877325</c:v>
                </c:pt>
                <c:pt idx="171">
                  <c:v>-13.928829574712267</c:v>
                </c:pt>
                <c:pt idx="172">
                  <c:v>5.0711704252877325</c:v>
                </c:pt>
                <c:pt idx="173">
                  <c:v>-8.9288295747122675</c:v>
                </c:pt>
                <c:pt idx="174">
                  <c:v>11.071170425287733</c:v>
                </c:pt>
                <c:pt idx="175">
                  <c:v>6.0711704252877325</c:v>
                </c:pt>
                <c:pt idx="176">
                  <c:v>16.071170425287733</c:v>
                </c:pt>
                <c:pt idx="177">
                  <c:v>11.071170425287733</c:v>
                </c:pt>
                <c:pt idx="178">
                  <c:v>-2.9288295747122675</c:v>
                </c:pt>
                <c:pt idx="179">
                  <c:v>-18.928829574712267</c:v>
                </c:pt>
                <c:pt idx="180">
                  <c:v>1.0711704252877325</c:v>
                </c:pt>
                <c:pt idx="181">
                  <c:v>6.0711704252877325</c:v>
                </c:pt>
                <c:pt idx="182">
                  <c:v>-8.9288295747122675</c:v>
                </c:pt>
                <c:pt idx="183">
                  <c:v>-19.928829574712267</c:v>
                </c:pt>
                <c:pt idx="184">
                  <c:v>11.071170425287733</c:v>
                </c:pt>
                <c:pt idx="185">
                  <c:v>6.0711704252877325</c:v>
                </c:pt>
                <c:pt idx="186">
                  <c:v>6.0711704252877325</c:v>
                </c:pt>
                <c:pt idx="187">
                  <c:v>-3.9288295747122675</c:v>
                </c:pt>
                <c:pt idx="188">
                  <c:v>-8.9288295747122675</c:v>
                </c:pt>
                <c:pt idx="189">
                  <c:v>11.071170425287733</c:v>
                </c:pt>
                <c:pt idx="190">
                  <c:v>-23.928829574712267</c:v>
                </c:pt>
                <c:pt idx="191">
                  <c:v>1.0711704252877325</c:v>
                </c:pt>
                <c:pt idx="192">
                  <c:v>-39.928829574712267</c:v>
                </c:pt>
                <c:pt idx="193">
                  <c:v>-13.928829574712267</c:v>
                </c:pt>
                <c:pt idx="194">
                  <c:v>-3.9288295747122675</c:v>
                </c:pt>
                <c:pt idx="195">
                  <c:v>-18.928829574712267</c:v>
                </c:pt>
                <c:pt idx="196">
                  <c:v>-6.9288295747122675</c:v>
                </c:pt>
                <c:pt idx="197">
                  <c:v>6.0711704252877325</c:v>
                </c:pt>
                <c:pt idx="198">
                  <c:v>-13.928829574712267</c:v>
                </c:pt>
                <c:pt idx="199">
                  <c:v>-8.9288295747122675</c:v>
                </c:pt>
                <c:pt idx="200">
                  <c:v>-6.9288295747122675</c:v>
                </c:pt>
                <c:pt idx="201">
                  <c:v>-2.9288295747122675</c:v>
                </c:pt>
                <c:pt idx="202">
                  <c:v>24.071170425287733</c:v>
                </c:pt>
                <c:pt idx="203">
                  <c:v>-0.25957504826294553</c:v>
                </c:pt>
                <c:pt idx="204">
                  <c:v>19.740424951737054</c:v>
                </c:pt>
                <c:pt idx="205">
                  <c:v>-35.259575048262946</c:v>
                </c:pt>
                <c:pt idx="206">
                  <c:v>14.740424951737054</c:v>
                </c:pt>
                <c:pt idx="207">
                  <c:v>39.740424951737054</c:v>
                </c:pt>
                <c:pt idx="208">
                  <c:v>-15.259575048262946</c:v>
                </c:pt>
                <c:pt idx="209">
                  <c:v>5.7404249517370545</c:v>
                </c:pt>
                <c:pt idx="210">
                  <c:v>-6.2595750482629455</c:v>
                </c:pt>
                <c:pt idx="211">
                  <c:v>12.740424951737054</c:v>
                </c:pt>
                <c:pt idx="212">
                  <c:v>-3.2595750482629455</c:v>
                </c:pt>
                <c:pt idx="213">
                  <c:v>-23.259575048262946</c:v>
                </c:pt>
                <c:pt idx="214">
                  <c:v>-20.259575048262946</c:v>
                </c:pt>
                <c:pt idx="215">
                  <c:v>-0.25957504826294553</c:v>
                </c:pt>
                <c:pt idx="216">
                  <c:v>-23.259575048262946</c:v>
                </c:pt>
                <c:pt idx="217">
                  <c:v>-0.25957504826294553</c:v>
                </c:pt>
                <c:pt idx="218">
                  <c:v>7.7404249517370545</c:v>
                </c:pt>
                <c:pt idx="219">
                  <c:v>-5.2595750482629455</c:v>
                </c:pt>
                <c:pt idx="220">
                  <c:v>-8.2595750482629455</c:v>
                </c:pt>
                <c:pt idx="221">
                  <c:v>22.740424951737054</c:v>
                </c:pt>
                <c:pt idx="222">
                  <c:v>11.740424951737054</c:v>
                </c:pt>
                <c:pt idx="223">
                  <c:v>4.7404249517370545</c:v>
                </c:pt>
                <c:pt idx="224">
                  <c:v>-19.259575048262946</c:v>
                </c:pt>
                <c:pt idx="225">
                  <c:v>39.740424951737054</c:v>
                </c:pt>
                <c:pt idx="226">
                  <c:v>9.7404249517370545</c:v>
                </c:pt>
                <c:pt idx="227">
                  <c:v>7.7404249517370545</c:v>
                </c:pt>
                <c:pt idx="228">
                  <c:v>-23.259575048262946</c:v>
                </c:pt>
                <c:pt idx="229">
                  <c:v>19.740424951737054</c:v>
                </c:pt>
                <c:pt idx="230">
                  <c:v>49.740424951737054</c:v>
                </c:pt>
                <c:pt idx="231">
                  <c:v>14.740424951737054</c:v>
                </c:pt>
                <c:pt idx="232">
                  <c:v>-25.259575048262946</c:v>
                </c:pt>
                <c:pt idx="233">
                  <c:v>4.7404249517370545</c:v>
                </c:pt>
                <c:pt idx="234">
                  <c:v>-0.25957504826294553</c:v>
                </c:pt>
                <c:pt idx="235">
                  <c:v>-0.25957504826294553</c:v>
                </c:pt>
                <c:pt idx="236">
                  <c:v>-14.259575048262946</c:v>
                </c:pt>
                <c:pt idx="237">
                  <c:v>-35.259575048262946</c:v>
                </c:pt>
                <c:pt idx="238">
                  <c:v>-2.2595750482629455</c:v>
                </c:pt>
                <c:pt idx="239">
                  <c:v>-5.2595750482629455</c:v>
                </c:pt>
                <c:pt idx="240">
                  <c:v>-5.2595750482629455</c:v>
                </c:pt>
                <c:pt idx="241">
                  <c:v>24.740424951737054</c:v>
                </c:pt>
                <c:pt idx="242">
                  <c:v>-14.259575048262946</c:v>
                </c:pt>
                <c:pt idx="243">
                  <c:v>29.740424951737054</c:v>
                </c:pt>
                <c:pt idx="244">
                  <c:v>9.7404249517370545</c:v>
                </c:pt>
                <c:pt idx="245">
                  <c:v>-15.259575048262946</c:v>
                </c:pt>
                <c:pt idx="246">
                  <c:v>9.7404249517370545</c:v>
                </c:pt>
                <c:pt idx="247">
                  <c:v>4.7404249517370545</c:v>
                </c:pt>
                <c:pt idx="248">
                  <c:v>5.7404249517370545</c:v>
                </c:pt>
                <c:pt idx="249">
                  <c:v>-20.259575048262946</c:v>
                </c:pt>
                <c:pt idx="250">
                  <c:v>9.7404249517370545</c:v>
                </c:pt>
                <c:pt idx="251">
                  <c:v>-5.2595750482629455</c:v>
                </c:pt>
                <c:pt idx="252">
                  <c:v>23.409679478186376</c:v>
                </c:pt>
                <c:pt idx="253">
                  <c:v>18.409679478186376</c:v>
                </c:pt>
                <c:pt idx="254">
                  <c:v>8.4096794781863764</c:v>
                </c:pt>
                <c:pt idx="255">
                  <c:v>3.4096794781863764</c:v>
                </c:pt>
                <c:pt idx="256">
                  <c:v>33.409679478186376</c:v>
                </c:pt>
                <c:pt idx="257">
                  <c:v>-6.5903205218136236</c:v>
                </c:pt>
                <c:pt idx="258">
                  <c:v>-8.5903205218136236</c:v>
                </c:pt>
                <c:pt idx="259">
                  <c:v>21.409679478186376</c:v>
                </c:pt>
                <c:pt idx="260">
                  <c:v>3.4096794781863764</c:v>
                </c:pt>
                <c:pt idx="261">
                  <c:v>8.4096794781863764</c:v>
                </c:pt>
                <c:pt idx="262">
                  <c:v>13.409679478186376</c:v>
                </c:pt>
                <c:pt idx="263">
                  <c:v>3.4096794781863764</c:v>
                </c:pt>
                <c:pt idx="264">
                  <c:v>-16.590320521813624</c:v>
                </c:pt>
                <c:pt idx="265">
                  <c:v>1.4096794781863764</c:v>
                </c:pt>
                <c:pt idx="266">
                  <c:v>26.409679478186376</c:v>
                </c:pt>
                <c:pt idx="267">
                  <c:v>-14.590320521813624</c:v>
                </c:pt>
                <c:pt idx="268">
                  <c:v>10.409679478186376</c:v>
                </c:pt>
                <c:pt idx="269">
                  <c:v>-5.5903205218136236</c:v>
                </c:pt>
                <c:pt idx="270">
                  <c:v>13.409679478186376</c:v>
                </c:pt>
                <c:pt idx="271">
                  <c:v>-36.590320521813624</c:v>
                </c:pt>
                <c:pt idx="272">
                  <c:v>23.409679478186376</c:v>
                </c:pt>
                <c:pt idx="273">
                  <c:v>-11.590320521813624</c:v>
                </c:pt>
                <c:pt idx="274">
                  <c:v>-6.5903205218136236</c:v>
                </c:pt>
                <c:pt idx="275">
                  <c:v>8.4096794781863764</c:v>
                </c:pt>
                <c:pt idx="276">
                  <c:v>-0.5903205218136236</c:v>
                </c:pt>
                <c:pt idx="277">
                  <c:v>-8.5903205218136236</c:v>
                </c:pt>
                <c:pt idx="278">
                  <c:v>5.4096794781863764</c:v>
                </c:pt>
                <c:pt idx="279">
                  <c:v>-16.590320521813624</c:v>
                </c:pt>
                <c:pt idx="280">
                  <c:v>3.4096794781863764</c:v>
                </c:pt>
                <c:pt idx="281">
                  <c:v>13.409679478186376</c:v>
                </c:pt>
                <c:pt idx="282">
                  <c:v>-21.590320521813624</c:v>
                </c:pt>
                <c:pt idx="283">
                  <c:v>-8.5903205218136236</c:v>
                </c:pt>
                <c:pt idx="284">
                  <c:v>-1.5903205218136236</c:v>
                </c:pt>
                <c:pt idx="285">
                  <c:v>8.4096794781863764</c:v>
                </c:pt>
                <c:pt idx="286">
                  <c:v>8.4096794781863764</c:v>
                </c:pt>
                <c:pt idx="287">
                  <c:v>-1.5903205218136236</c:v>
                </c:pt>
                <c:pt idx="288">
                  <c:v>1.4096794781863764</c:v>
                </c:pt>
                <c:pt idx="289">
                  <c:v>14.409679478186376</c:v>
                </c:pt>
                <c:pt idx="290">
                  <c:v>3.4096794781863764</c:v>
                </c:pt>
                <c:pt idx="291">
                  <c:v>-26.590320521813624</c:v>
                </c:pt>
                <c:pt idx="292">
                  <c:v>-19.590320521813624</c:v>
                </c:pt>
                <c:pt idx="293">
                  <c:v>-16.590320521813624</c:v>
                </c:pt>
                <c:pt idx="294">
                  <c:v>12.409679478186376</c:v>
                </c:pt>
                <c:pt idx="295">
                  <c:v>-26.590320521813624</c:v>
                </c:pt>
                <c:pt idx="296">
                  <c:v>-5.5903205218136236</c:v>
                </c:pt>
                <c:pt idx="297">
                  <c:v>3.4096794781863764</c:v>
                </c:pt>
                <c:pt idx="298">
                  <c:v>27.078934004635698</c:v>
                </c:pt>
                <c:pt idx="299">
                  <c:v>2.0789340046356983</c:v>
                </c:pt>
                <c:pt idx="300">
                  <c:v>2.0789340046356983</c:v>
                </c:pt>
                <c:pt idx="301">
                  <c:v>-15.921065995364302</c:v>
                </c:pt>
                <c:pt idx="302">
                  <c:v>2.0789340046356983</c:v>
                </c:pt>
                <c:pt idx="303">
                  <c:v>-23.921065995364302</c:v>
                </c:pt>
                <c:pt idx="304">
                  <c:v>7.0789340046356983</c:v>
                </c:pt>
                <c:pt idx="305">
                  <c:v>-12.921065995364302</c:v>
                </c:pt>
                <c:pt idx="306">
                  <c:v>-7.9210659953643017</c:v>
                </c:pt>
                <c:pt idx="307">
                  <c:v>17.078934004635698</c:v>
                </c:pt>
                <c:pt idx="308">
                  <c:v>4.0789340046356983</c:v>
                </c:pt>
                <c:pt idx="309">
                  <c:v>33.078934004635698</c:v>
                </c:pt>
                <c:pt idx="310">
                  <c:v>-12.921065995364302</c:v>
                </c:pt>
                <c:pt idx="311">
                  <c:v>-7.9210659953643017</c:v>
                </c:pt>
                <c:pt idx="312">
                  <c:v>-2.9210659953643017</c:v>
                </c:pt>
                <c:pt idx="313">
                  <c:v>-5.9210659953643017</c:v>
                </c:pt>
                <c:pt idx="314">
                  <c:v>-7.9210659953643017</c:v>
                </c:pt>
                <c:pt idx="315">
                  <c:v>3.0789340046356983</c:v>
                </c:pt>
                <c:pt idx="316">
                  <c:v>-22.921065995364302</c:v>
                </c:pt>
                <c:pt idx="317">
                  <c:v>20.078934004635698</c:v>
                </c:pt>
                <c:pt idx="318">
                  <c:v>12.078934004635698</c:v>
                </c:pt>
                <c:pt idx="319">
                  <c:v>7.0789340046356983</c:v>
                </c:pt>
                <c:pt idx="320">
                  <c:v>2.0789340046356983</c:v>
                </c:pt>
                <c:pt idx="321">
                  <c:v>-27.921065995364302</c:v>
                </c:pt>
                <c:pt idx="322">
                  <c:v>21.078934004635698</c:v>
                </c:pt>
                <c:pt idx="323">
                  <c:v>-3.9210659953643017</c:v>
                </c:pt>
                <c:pt idx="324">
                  <c:v>17.078934004635698</c:v>
                </c:pt>
                <c:pt idx="325">
                  <c:v>-2.9210659953643017</c:v>
                </c:pt>
                <c:pt idx="326">
                  <c:v>12.078934004635698</c:v>
                </c:pt>
                <c:pt idx="327">
                  <c:v>56.078934004635698</c:v>
                </c:pt>
                <c:pt idx="328">
                  <c:v>17.078934004635698</c:v>
                </c:pt>
                <c:pt idx="329">
                  <c:v>17.078934004635698</c:v>
                </c:pt>
                <c:pt idx="330">
                  <c:v>42.078934004635698</c:v>
                </c:pt>
                <c:pt idx="331">
                  <c:v>-32.921065995364302</c:v>
                </c:pt>
                <c:pt idx="332">
                  <c:v>-17.921065995364302</c:v>
                </c:pt>
                <c:pt idx="333">
                  <c:v>19.078934004635698</c:v>
                </c:pt>
                <c:pt idx="334">
                  <c:v>-7.9210659953643017</c:v>
                </c:pt>
                <c:pt idx="335">
                  <c:v>-32.921065995364302</c:v>
                </c:pt>
                <c:pt idx="336">
                  <c:v>-28.921065995364302</c:v>
                </c:pt>
                <c:pt idx="337">
                  <c:v>-25.921065995364302</c:v>
                </c:pt>
                <c:pt idx="338">
                  <c:v>-17.921065995364302</c:v>
                </c:pt>
                <c:pt idx="339">
                  <c:v>27.078934004635698</c:v>
                </c:pt>
                <c:pt idx="340">
                  <c:v>-17.921065995364302</c:v>
                </c:pt>
                <c:pt idx="341">
                  <c:v>28.078934004635698</c:v>
                </c:pt>
                <c:pt idx="342">
                  <c:v>-7.9210659953643017</c:v>
                </c:pt>
                <c:pt idx="343">
                  <c:v>-15.921065995364302</c:v>
                </c:pt>
                <c:pt idx="344">
                  <c:v>7.0789340046356983</c:v>
                </c:pt>
                <c:pt idx="345">
                  <c:v>2.0789340046356983</c:v>
                </c:pt>
                <c:pt idx="346">
                  <c:v>9.0789340046356983</c:v>
                </c:pt>
                <c:pt idx="347">
                  <c:v>-22.921065995364302</c:v>
                </c:pt>
                <c:pt idx="348">
                  <c:v>-44.921065995364302</c:v>
                </c:pt>
                <c:pt idx="349">
                  <c:v>7.0789340046356983</c:v>
                </c:pt>
                <c:pt idx="350">
                  <c:v>-2.9210659953643017</c:v>
                </c:pt>
                <c:pt idx="351">
                  <c:v>-27.921065995364302</c:v>
                </c:pt>
                <c:pt idx="352">
                  <c:v>2.0789340046356983</c:v>
                </c:pt>
                <c:pt idx="353">
                  <c:v>7.0789340046356983</c:v>
                </c:pt>
                <c:pt idx="354">
                  <c:v>-36.921065995364302</c:v>
                </c:pt>
                <c:pt idx="355">
                  <c:v>7.0789340046356983</c:v>
                </c:pt>
                <c:pt idx="356">
                  <c:v>2.0789340046356983</c:v>
                </c:pt>
                <c:pt idx="357">
                  <c:v>2.0789340046356983</c:v>
                </c:pt>
                <c:pt idx="358">
                  <c:v>-2.9210659953643017</c:v>
                </c:pt>
                <c:pt idx="359">
                  <c:v>22.078934004635698</c:v>
                </c:pt>
                <c:pt idx="360">
                  <c:v>2.0789340046356983</c:v>
                </c:pt>
                <c:pt idx="361">
                  <c:v>2.0789340046356983</c:v>
                </c:pt>
                <c:pt idx="362">
                  <c:v>15.078934004635698</c:v>
                </c:pt>
                <c:pt idx="363">
                  <c:v>-25.921065995364302</c:v>
                </c:pt>
                <c:pt idx="364">
                  <c:v>15.078934004635698</c:v>
                </c:pt>
                <c:pt idx="365">
                  <c:v>-4.2518114689149797</c:v>
                </c:pt>
                <c:pt idx="366">
                  <c:v>-4.2518114689149797</c:v>
                </c:pt>
                <c:pt idx="367">
                  <c:v>20.74818853108502</c:v>
                </c:pt>
                <c:pt idx="368">
                  <c:v>0.74818853108502026</c:v>
                </c:pt>
                <c:pt idx="369">
                  <c:v>-11.25181146891498</c:v>
                </c:pt>
                <c:pt idx="370">
                  <c:v>0.74818853108502026</c:v>
                </c:pt>
                <c:pt idx="371">
                  <c:v>-9.2518114689149797</c:v>
                </c:pt>
                <c:pt idx="372">
                  <c:v>10.74818853108502</c:v>
                </c:pt>
                <c:pt idx="373">
                  <c:v>-4.2518114689149797</c:v>
                </c:pt>
                <c:pt idx="374">
                  <c:v>-14.25181146891498</c:v>
                </c:pt>
                <c:pt idx="375">
                  <c:v>30.74818853108502</c:v>
                </c:pt>
                <c:pt idx="376">
                  <c:v>35.74818853108502</c:v>
                </c:pt>
                <c:pt idx="377">
                  <c:v>-8.2518114689149797</c:v>
                </c:pt>
                <c:pt idx="378">
                  <c:v>0.74818853108502026</c:v>
                </c:pt>
                <c:pt idx="379">
                  <c:v>-4.2518114689149797</c:v>
                </c:pt>
                <c:pt idx="380">
                  <c:v>20.74818853108502</c:v>
                </c:pt>
                <c:pt idx="381">
                  <c:v>10.74818853108502</c:v>
                </c:pt>
                <c:pt idx="382">
                  <c:v>5.7481885310850203</c:v>
                </c:pt>
                <c:pt idx="383">
                  <c:v>40.74818853108502</c:v>
                </c:pt>
                <c:pt idx="384">
                  <c:v>0.74818853108502026</c:v>
                </c:pt>
                <c:pt idx="385">
                  <c:v>-14.25181146891498</c:v>
                </c:pt>
                <c:pt idx="386">
                  <c:v>-4.2518114689149797</c:v>
                </c:pt>
                <c:pt idx="387">
                  <c:v>-9.2518114689149797</c:v>
                </c:pt>
                <c:pt idx="388">
                  <c:v>-11.25181146891498</c:v>
                </c:pt>
                <c:pt idx="389">
                  <c:v>0.74818853108502026</c:v>
                </c:pt>
                <c:pt idx="390">
                  <c:v>0.74818853108502026</c:v>
                </c:pt>
                <c:pt idx="391">
                  <c:v>-19.25181146891498</c:v>
                </c:pt>
                <c:pt idx="392">
                  <c:v>15.74818853108502</c:v>
                </c:pt>
                <c:pt idx="393">
                  <c:v>0.74818853108502026</c:v>
                </c:pt>
                <c:pt idx="394">
                  <c:v>-29.25181146891498</c:v>
                </c:pt>
                <c:pt idx="395">
                  <c:v>10.74818853108502</c:v>
                </c:pt>
                <c:pt idx="396">
                  <c:v>-11.25181146891498</c:v>
                </c:pt>
                <c:pt idx="397">
                  <c:v>-11.25181146891498</c:v>
                </c:pt>
                <c:pt idx="398">
                  <c:v>-19.25181146891498</c:v>
                </c:pt>
                <c:pt idx="399">
                  <c:v>0.74818853108502026</c:v>
                </c:pt>
                <c:pt idx="400">
                  <c:v>-4.2518114689149797</c:v>
                </c:pt>
                <c:pt idx="401">
                  <c:v>20.74818853108502</c:v>
                </c:pt>
                <c:pt idx="402">
                  <c:v>-14.25181146891498</c:v>
                </c:pt>
                <c:pt idx="403">
                  <c:v>5.7481885310850203</c:v>
                </c:pt>
                <c:pt idx="404">
                  <c:v>10.74818853108502</c:v>
                </c:pt>
                <c:pt idx="405">
                  <c:v>15.74818853108502</c:v>
                </c:pt>
                <c:pt idx="406">
                  <c:v>40.74818853108502</c:v>
                </c:pt>
                <c:pt idx="407">
                  <c:v>-4.2518114689149797</c:v>
                </c:pt>
                <c:pt idx="408">
                  <c:v>15.74818853108502</c:v>
                </c:pt>
                <c:pt idx="409">
                  <c:v>-7.2518114689149797</c:v>
                </c:pt>
                <c:pt idx="410">
                  <c:v>-2.2518114689149797</c:v>
                </c:pt>
                <c:pt idx="411">
                  <c:v>6.7481885310850203</c:v>
                </c:pt>
                <c:pt idx="412">
                  <c:v>5.7481885310850203</c:v>
                </c:pt>
                <c:pt idx="413">
                  <c:v>-9.2518114689149797</c:v>
                </c:pt>
                <c:pt idx="414">
                  <c:v>11.74818853108502</c:v>
                </c:pt>
                <c:pt idx="415">
                  <c:v>-4.2518114689149797</c:v>
                </c:pt>
                <c:pt idx="416">
                  <c:v>5.7481885310850203</c:v>
                </c:pt>
                <c:pt idx="417">
                  <c:v>5.7481885310850203</c:v>
                </c:pt>
                <c:pt idx="418">
                  <c:v>14.417443057534342</c:v>
                </c:pt>
                <c:pt idx="419">
                  <c:v>14.417443057534342</c:v>
                </c:pt>
                <c:pt idx="420">
                  <c:v>7.4174430575343422</c:v>
                </c:pt>
                <c:pt idx="421">
                  <c:v>9.4174430575343422</c:v>
                </c:pt>
                <c:pt idx="422">
                  <c:v>-15.582556942465658</c:v>
                </c:pt>
                <c:pt idx="423">
                  <c:v>24.417443057534342</c:v>
                </c:pt>
                <c:pt idx="424">
                  <c:v>-45.582556942465658</c:v>
                </c:pt>
                <c:pt idx="425">
                  <c:v>-13.582556942465658</c:v>
                </c:pt>
                <c:pt idx="426">
                  <c:v>14.417443057534342</c:v>
                </c:pt>
                <c:pt idx="427">
                  <c:v>4.4174430575343422</c:v>
                </c:pt>
                <c:pt idx="428">
                  <c:v>-13.582556942465658</c:v>
                </c:pt>
                <c:pt idx="429">
                  <c:v>-15.582556942465658</c:v>
                </c:pt>
                <c:pt idx="430">
                  <c:v>-10.582556942465658</c:v>
                </c:pt>
                <c:pt idx="431">
                  <c:v>29.417443057534342</c:v>
                </c:pt>
                <c:pt idx="432">
                  <c:v>-25.582556942465658</c:v>
                </c:pt>
                <c:pt idx="433">
                  <c:v>-10.582556942465658</c:v>
                </c:pt>
                <c:pt idx="434">
                  <c:v>-5.5825569424656578</c:v>
                </c:pt>
                <c:pt idx="435">
                  <c:v>4.4174430575343422</c:v>
                </c:pt>
                <c:pt idx="436">
                  <c:v>4.4174430575343422</c:v>
                </c:pt>
                <c:pt idx="437">
                  <c:v>19.417443057534342</c:v>
                </c:pt>
                <c:pt idx="438">
                  <c:v>-10.582556942465658</c:v>
                </c:pt>
                <c:pt idx="439">
                  <c:v>4.4174430575343422</c:v>
                </c:pt>
                <c:pt idx="440">
                  <c:v>14.417443057534342</c:v>
                </c:pt>
                <c:pt idx="441">
                  <c:v>9.4174430575343422</c:v>
                </c:pt>
                <c:pt idx="442">
                  <c:v>-5.5825569424656578</c:v>
                </c:pt>
                <c:pt idx="443">
                  <c:v>-10.582556942465658</c:v>
                </c:pt>
                <c:pt idx="444">
                  <c:v>-20.582556942465658</c:v>
                </c:pt>
                <c:pt idx="445">
                  <c:v>-0.58255694246565781</c:v>
                </c:pt>
                <c:pt idx="446">
                  <c:v>44.417443057534342</c:v>
                </c:pt>
                <c:pt idx="447">
                  <c:v>-35.582556942465658</c:v>
                </c:pt>
                <c:pt idx="448">
                  <c:v>-10.582556942465658</c:v>
                </c:pt>
                <c:pt idx="449">
                  <c:v>-5.5825569424656578</c:v>
                </c:pt>
                <c:pt idx="450">
                  <c:v>-5.5825569424656578</c:v>
                </c:pt>
                <c:pt idx="451">
                  <c:v>-20.582556942465658</c:v>
                </c:pt>
                <c:pt idx="452">
                  <c:v>21.417443057534342</c:v>
                </c:pt>
                <c:pt idx="453">
                  <c:v>9.4174430575343422</c:v>
                </c:pt>
                <c:pt idx="454">
                  <c:v>9.4174430575343422</c:v>
                </c:pt>
                <c:pt idx="455">
                  <c:v>19.417443057534342</c:v>
                </c:pt>
                <c:pt idx="456">
                  <c:v>-15.582556942465658</c:v>
                </c:pt>
                <c:pt idx="457">
                  <c:v>-5.5825569424656578</c:v>
                </c:pt>
                <c:pt idx="458">
                  <c:v>-0.58255694246565781</c:v>
                </c:pt>
                <c:pt idx="459">
                  <c:v>24.417443057534342</c:v>
                </c:pt>
                <c:pt idx="460">
                  <c:v>4.4174430575343422</c:v>
                </c:pt>
                <c:pt idx="461">
                  <c:v>-0.58255694246565781</c:v>
                </c:pt>
                <c:pt idx="462">
                  <c:v>3.0866975839836641</c:v>
                </c:pt>
                <c:pt idx="463">
                  <c:v>-13.913302416016336</c:v>
                </c:pt>
                <c:pt idx="464">
                  <c:v>13.086697583983664</c:v>
                </c:pt>
                <c:pt idx="465">
                  <c:v>3.0866975839836641</c:v>
                </c:pt>
                <c:pt idx="466">
                  <c:v>-1.9133024160163359</c:v>
                </c:pt>
                <c:pt idx="467">
                  <c:v>5.0866975839836641</c:v>
                </c:pt>
                <c:pt idx="468">
                  <c:v>18.086697583983664</c:v>
                </c:pt>
                <c:pt idx="469">
                  <c:v>33.086697583983664</c:v>
                </c:pt>
                <c:pt idx="470">
                  <c:v>-1.9133024160163359</c:v>
                </c:pt>
                <c:pt idx="471">
                  <c:v>-11.913302416016336</c:v>
                </c:pt>
                <c:pt idx="472">
                  <c:v>-4.9133024160163359</c:v>
                </c:pt>
                <c:pt idx="473">
                  <c:v>-21.913302416016336</c:v>
                </c:pt>
                <c:pt idx="474">
                  <c:v>28.086697583983664</c:v>
                </c:pt>
                <c:pt idx="475">
                  <c:v>11.086697583983664</c:v>
                </c:pt>
                <c:pt idx="476">
                  <c:v>8.0866975839836641</c:v>
                </c:pt>
                <c:pt idx="477">
                  <c:v>33.086697583983664</c:v>
                </c:pt>
                <c:pt idx="478">
                  <c:v>3.0866975839836641</c:v>
                </c:pt>
                <c:pt idx="479">
                  <c:v>-6.9133024160163359</c:v>
                </c:pt>
                <c:pt idx="480">
                  <c:v>3.0866975839836641</c:v>
                </c:pt>
                <c:pt idx="481">
                  <c:v>-29.913302416016336</c:v>
                </c:pt>
                <c:pt idx="482">
                  <c:v>13.086697583983664</c:v>
                </c:pt>
                <c:pt idx="483">
                  <c:v>-16.913302416016336</c:v>
                </c:pt>
                <c:pt idx="484">
                  <c:v>-11.913302416016336</c:v>
                </c:pt>
                <c:pt idx="485">
                  <c:v>8.6697583983664117E-2</c:v>
                </c:pt>
                <c:pt idx="486">
                  <c:v>-1.9133024160163359</c:v>
                </c:pt>
                <c:pt idx="487">
                  <c:v>3.0866975839836641</c:v>
                </c:pt>
                <c:pt idx="488">
                  <c:v>-11.913302416016336</c:v>
                </c:pt>
                <c:pt idx="489">
                  <c:v>8.0866975839836641</c:v>
                </c:pt>
                <c:pt idx="490">
                  <c:v>23.086697583983664</c:v>
                </c:pt>
                <c:pt idx="491">
                  <c:v>-11.913302416016336</c:v>
                </c:pt>
                <c:pt idx="492">
                  <c:v>13.086697583983664</c:v>
                </c:pt>
                <c:pt idx="493">
                  <c:v>-1.9133024160163359</c:v>
                </c:pt>
                <c:pt idx="494">
                  <c:v>11.086697583983664</c:v>
                </c:pt>
                <c:pt idx="495">
                  <c:v>8.0866975839836641</c:v>
                </c:pt>
                <c:pt idx="496">
                  <c:v>-23.244047889567014</c:v>
                </c:pt>
                <c:pt idx="497">
                  <c:v>-13.244047889567014</c:v>
                </c:pt>
                <c:pt idx="498">
                  <c:v>6.755952110432986</c:v>
                </c:pt>
                <c:pt idx="499">
                  <c:v>-8.244047889567014</c:v>
                </c:pt>
                <c:pt idx="500">
                  <c:v>-8.244047889567014</c:v>
                </c:pt>
                <c:pt idx="501">
                  <c:v>-23.244047889567014</c:v>
                </c:pt>
                <c:pt idx="502">
                  <c:v>-3.244047889567014</c:v>
                </c:pt>
                <c:pt idx="503">
                  <c:v>13.425206636882308</c:v>
                </c:pt>
                <c:pt idx="504">
                  <c:v>-7.90553883666837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DB7-4013-A11A-BE5DB2249E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732992"/>
        <c:axId val="109734912"/>
      </c:scatterChart>
      <c:valAx>
        <c:axId val="109732992"/>
        <c:scaling>
          <c:orientation val="minMax"/>
          <c:max val="300"/>
          <c:min val="1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tted Value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9734912"/>
        <c:crossesAt val="-60"/>
        <c:crossBetween val="midCat"/>
        <c:majorUnit val="15"/>
      </c:valAx>
      <c:valAx>
        <c:axId val="109734912"/>
        <c:scaling>
          <c:orientation val="minMax"/>
          <c:max val="6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9732992"/>
        <c:crosses val="autoZero"/>
        <c:crossBetween val="midCat"/>
      </c:valAx>
      <c:spPr>
        <a:solidFill>
          <a:schemeClr val="accent6">
            <a:lumMod val="20000"/>
            <a:lumOff val="80000"/>
          </a:schemeClr>
        </a:solidFill>
      </c:spPr>
    </c:plotArea>
    <c:plotVisOnly val="1"/>
    <c:dispBlanksAs val="gap"/>
    <c:showDLblsOverMax val="0"/>
  </c:chart>
  <c:spPr>
    <a:solidFill>
      <a:srgbClr val="CCFFFF"/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Absolute Residuals vs Fitted Value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Data and Regression Model'!$M$1</c:f>
              <c:strCache>
                <c:ptCount val="1"/>
                <c:pt idx="0">
                  <c:v>|e|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3"/>
            <c:spPr>
              <a:solidFill>
                <a:srgbClr val="7030A0"/>
              </a:solidFill>
            </c:spPr>
          </c:marker>
          <c:trendline>
            <c:spPr>
              <a:ln w="25400"/>
            </c:spPr>
            <c:trendlineType val="linear"/>
            <c:dispRSqr val="0"/>
            <c:dispEq val="0"/>
          </c:trendline>
          <c:xVal>
            <c:numRef>
              <c:f>'Data and Regression Model'!$L$2:$L$506</c:f>
              <c:numCache>
                <c:formatCode>General</c:formatCode>
                <c:ptCount val="505"/>
                <c:pt idx="0">
                  <c:v>156.95212031275616</c:v>
                </c:pt>
                <c:pt idx="1">
                  <c:v>156.95212031275616</c:v>
                </c:pt>
                <c:pt idx="2">
                  <c:v>169.61361125985752</c:v>
                </c:pt>
                <c:pt idx="3">
                  <c:v>169.61361125985752</c:v>
                </c:pt>
                <c:pt idx="4">
                  <c:v>169.61361125985752</c:v>
                </c:pt>
                <c:pt idx="5">
                  <c:v>169.61361125985752</c:v>
                </c:pt>
                <c:pt idx="6">
                  <c:v>175.9443567334082</c:v>
                </c:pt>
                <c:pt idx="7">
                  <c:v>175.9443567334082</c:v>
                </c:pt>
                <c:pt idx="8">
                  <c:v>175.9443567334082</c:v>
                </c:pt>
                <c:pt idx="9">
                  <c:v>175.9443567334082</c:v>
                </c:pt>
                <c:pt idx="10">
                  <c:v>175.9443567334082</c:v>
                </c:pt>
                <c:pt idx="11">
                  <c:v>175.9443567334082</c:v>
                </c:pt>
                <c:pt idx="12">
                  <c:v>175.9443567334082</c:v>
                </c:pt>
                <c:pt idx="13">
                  <c:v>175.9443567334082</c:v>
                </c:pt>
                <c:pt idx="14">
                  <c:v>175.9443567334082</c:v>
                </c:pt>
                <c:pt idx="15">
                  <c:v>175.9443567334082</c:v>
                </c:pt>
                <c:pt idx="16">
                  <c:v>175.9443567334082</c:v>
                </c:pt>
                <c:pt idx="17">
                  <c:v>175.9443567334082</c:v>
                </c:pt>
                <c:pt idx="18">
                  <c:v>175.9443567334082</c:v>
                </c:pt>
                <c:pt idx="19">
                  <c:v>182.27510220695888</c:v>
                </c:pt>
                <c:pt idx="20">
                  <c:v>182.27510220695888</c:v>
                </c:pt>
                <c:pt idx="21">
                  <c:v>182.27510220695888</c:v>
                </c:pt>
                <c:pt idx="22">
                  <c:v>182.27510220695888</c:v>
                </c:pt>
                <c:pt idx="23">
                  <c:v>182.27510220695888</c:v>
                </c:pt>
                <c:pt idx="24">
                  <c:v>182.27510220695888</c:v>
                </c:pt>
                <c:pt idx="25">
                  <c:v>182.27510220695888</c:v>
                </c:pt>
                <c:pt idx="26">
                  <c:v>182.27510220695888</c:v>
                </c:pt>
                <c:pt idx="27">
                  <c:v>182.27510220695888</c:v>
                </c:pt>
                <c:pt idx="28">
                  <c:v>182.27510220695888</c:v>
                </c:pt>
                <c:pt idx="29">
                  <c:v>182.27510220695888</c:v>
                </c:pt>
                <c:pt idx="30">
                  <c:v>182.27510220695888</c:v>
                </c:pt>
                <c:pt idx="31">
                  <c:v>182.27510220695888</c:v>
                </c:pt>
                <c:pt idx="32">
                  <c:v>182.27510220695888</c:v>
                </c:pt>
                <c:pt idx="33">
                  <c:v>182.27510220695888</c:v>
                </c:pt>
                <c:pt idx="34">
                  <c:v>182.27510220695888</c:v>
                </c:pt>
                <c:pt idx="35">
                  <c:v>188.60584768050956</c:v>
                </c:pt>
                <c:pt idx="36">
                  <c:v>188.60584768050956</c:v>
                </c:pt>
                <c:pt idx="37">
                  <c:v>188.60584768050956</c:v>
                </c:pt>
                <c:pt idx="38">
                  <c:v>188.60584768050956</c:v>
                </c:pt>
                <c:pt idx="39">
                  <c:v>188.60584768050956</c:v>
                </c:pt>
                <c:pt idx="40">
                  <c:v>188.60584768050956</c:v>
                </c:pt>
                <c:pt idx="41">
                  <c:v>188.60584768050956</c:v>
                </c:pt>
                <c:pt idx="42">
                  <c:v>188.60584768050956</c:v>
                </c:pt>
                <c:pt idx="43">
                  <c:v>188.60584768050956</c:v>
                </c:pt>
                <c:pt idx="44">
                  <c:v>188.60584768050956</c:v>
                </c:pt>
                <c:pt idx="45">
                  <c:v>188.60584768050956</c:v>
                </c:pt>
                <c:pt idx="46">
                  <c:v>188.60584768050956</c:v>
                </c:pt>
                <c:pt idx="47">
                  <c:v>188.60584768050956</c:v>
                </c:pt>
                <c:pt idx="48">
                  <c:v>188.60584768050956</c:v>
                </c:pt>
                <c:pt idx="49">
                  <c:v>188.60584768050956</c:v>
                </c:pt>
                <c:pt idx="50">
                  <c:v>188.60584768050956</c:v>
                </c:pt>
                <c:pt idx="51">
                  <c:v>188.60584768050956</c:v>
                </c:pt>
                <c:pt idx="52">
                  <c:v>188.60584768050956</c:v>
                </c:pt>
                <c:pt idx="53">
                  <c:v>188.60584768050956</c:v>
                </c:pt>
                <c:pt idx="54">
                  <c:v>188.60584768050956</c:v>
                </c:pt>
                <c:pt idx="55">
                  <c:v>188.60584768050956</c:v>
                </c:pt>
                <c:pt idx="56">
                  <c:v>194.93659315406023</c:v>
                </c:pt>
                <c:pt idx="57">
                  <c:v>194.93659315406023</c:v>
                </c:pt>
                <c:pt idx="58">
                  <c:v>194.93659315406023</c:v>
                </c:pt>
                <c:pt idx="59">
                  <c:v>194.93659315406023</c:v>
                </c:pt>
                <c:pt idx="60">
                  <c:v>194.93659315406023</c:v>
                </c:pt>
                <c:pt idx="61">
                  <c:v>194.93659315406023</c:v>
                </c:pt>
                <c:pt idx="62">
                  <c:v>194.93659315406023</c:v>
                </c:pt>
                <c:pt idx="63">
                  <c:v>194.93659315406023</c:v>
                </c:pt>
                <c:pt idx="64">
                  <c:v>194.93659315406023</c:v>
                </c:pt>
                <c:pt idx="65">
                  <c:v>194.93659315406023</c:v>
                </c:pt>
                <c:pt idx="66">
                  <c:v>194.93659315406023</c:v>
                </c:pt>
                <c:pt idx="67">
                  <c:v>194.93659315406023</c:v>
                </c:pt>
                <c:pt idx="68">
                  <c:v>194.93659315406023</c:v>
                </c:pt>
                <c:pt idx="69">
                  <c:v>194.93659315406023</c:v>
                </c:pt>
                <c:pt idx="70">
                  <c:v>194.93659315406023</c:v>
                </c:pt>
                <c:pt idx="71">
                  <c:v>194.93659315406023</c:v>
                </c:pt>
                <c:pt idx="72">
                  <c:v>194.93659315406023</c:v>
                </c:pt>
                <c:pt idx="73">
                  <c:v>194.93659315406023</c:v>
                </c:pt>
                <c:pt idx="74">
                  <c:v>194.93659315406023</c:v>
                </c:pt>
                <c:pt idx="75">
                  <c:v>194.93659315406023</c:v>
                </c:pt>
                <c:pt idx="76">
                  <c:v>194.93659315406023</c:v>
                </c:pt>
                <c:pt idx="77">
                  <c:v>194.93659315406023</c:v>
                </c:pt>
                <c:pt idx="78">
                  <c:v>194.93659315406023</c:v>
                </c:pt>
                <c:pt idx="79">
                  <c:v>194.93659315406023</c:v>
                </c:pt>
                <c:pt idx="80">
                  <c:v>194.93659315406023</c:v>
                </c:pt>
                <c:pt idx="81">
                  <c:v>194.93659315406023</c:v>
                </c:pt>
                <c:pt idx="82">
                  <c:v>194.93659315406023</c:v>
                </c:pt>
                <c:pt idx="83">
                  <c:v>194.93659315406023</c:v>
                </c:pt>
                <c:pt idx="84">
                  <c:v>194.93659315406023</c:v>
                </c:pt>
                <c:pt idx="85">
                  <c:v>194.93659315406023</c:v>
                </c:pt>
                <c:pt idx="86">
                  <c:v>194.93659315406023</c:v>
                </c:pt>
                <c:pt idx="87">
                  <c:v>194.93659315406023</c:v>
                </c:pt>
                <c:pt idx="88">
                  <c:v>194.93659315406023</c:v>
                </c:pt>
                <c:pt idx="89">
                  <c:v>194.93659315406023</c:v>
                </c:pt>
                <c:pt idx="90">
                  <c:v>194.93659315406023</c:v>
                </c:pt>
                <c:pt idx="91">
                  <c:v>194.93659315406023</c:v>
                </c:pt>
                <c:pt idx="92">
                  <c:v>194.93659315406023</c:v>
                </c:pt>
                <c:pt idx="93">
                  <c:v>194.93659315406023</c:v>
                </c:pt>
                <c:pt idx="94">
                  <c:v>194.93659315406023</c:v>
                </c:pt>
                <c:pt idx="95">
                  <c:v>194.93659315406023</c:v>
                </c:pt>
                <c:pt idx="96">
                  <c:v>194.93659315406023</c:v>
                </c:pt>
                <c:pt idx="97">
                  <c:v>201.26733862761091</c:v>
                </c:pt>
                <c:pt idx="98">
                  <c:v>201.26733862761091</c:v>
                </c:pt>
                <c:pt idx="99">
                  <c:v>201.26733862761091</c:v>
                </c:pt>
                <c:pt idx="100">
                  <c:v>201.26733862761091</c:v>
                </c:pt>
                <c:pt idx="101">
                  <c:v>201.26733862761091</c:v>
                </c:pt>
                <c:pt idx="102">
                  <c:v>201.26733862761091</c:v>
                </c:pt>
                <c:pt idx="103">
                  <c:v>201.26733862761091</c:v>
                </c:pt>
                <c:pt idx="104">
                  <c:v>201.26733862761091</c:v>
                </c:pt>
                <c:pt idx="105">
                  <c:v>201.26733862761091</c:v>
                </c:pt>
                <c:pt idx="106">
                  <c:v>201.26733862761091</c:v>
                </c:pt>
                <c:pt idx="107">
                  <c:v>201.26733862761091</c:v>
                </c:pt>
                <c:pt idx="108">
                  <c:v>201.26733862761091</c:v>
                </c:pt>
                <c:pt idx="109">
                  <c:v>201.26733862761091</c:v>
                </c:pt>
                <c:pt idx="110">
                  <c:v>201.26733862761091</c:v>
                </c:pt>
                <c:pt idx="111">
                  <c:v>201.26733862761091</c:v>
                </c:pt>
                <c:pt idx="112">
                  <c:v>201.26733862761091</c:v>
                </c:pt>
                <c:pt idx="113">
                  <c:v>201.26733862761091</c:v>
                </c:pt>
                <c:pt idx="114">
                  <c:v>201.26733862761091</c:v>
                </c:pt>
                <c:pt idx="115">
                  <c:v>201.26733862761091</c:v>
                </c:pt>
                <c:pt idx="116">
                  <c:v>201.26733862761091</c:v>
                </c:pt>
                <c:pt idx="117">
                  <c:v>201.26733862761091</c:v>
                </c:pt>
                <c:pt idx="118">
                  <c:v>201.26733862761091</c:v>
                </c:pt>
                <c:pt idx="119">
                  <c:v>201.26733862761091</c:v>
                </c:pt>
                <c:pt idx="120">
                  <c:v>201.26733862761091</c:v>
                </c:pt>
                <c:pt idx="121">
                  <c:v>201.26733862761091</c:v>
                </c:pt>
                <c:pt idx="122">
                  <c:v>201.26733862761091</c:v>
                </c:pt>
                <c:pt idx="123">
                  <c:v>201.26733862761091</c:v>
                </c:pt>
                <c:pt idx="124">
                  <c:v>201.26733862761091</c:v>
                </c:pt>
                <c:pt idx="125">
                  <c:v>201.26733862761091</c:v>
                </c:pt>
                <c:pt idx="126">
                  <c:v>201.26733862761091</c:v>
                </c:pt>
                <c:pt idx="127">
                  <c:v>201.26733862761091</c:v>
                </c:pt>
                <c:pt idx="128">
                  <c:v>201.26733862761091</c:v>
                </c:pt>
                <c:pt idx="129">
                  <c:v>207.59808410116159</c:v>
                </c:pt>
                <c:pt idx="130">
                  <c:v>207.59808410116159</c:v>
                </c:pt>
                <c:pt idx="131">
                  <c:v>207.59808410116159</c:v>
                </c:pt>
                <c:pt idx="132">
                  <c:v>207.59808410116159</c:v>
                </c:pt>
                <c:pt idx="133">
                  <c:v>207.59808410116159</c:v>
                </c:pt>
                <c:pt idx="134">
                  <c:v>207.59808410116159</c:v>
                </c:pt>
                <c:pt idx="135">
                  <c:v>207.59808410116159</c:v>
                </c:pt>
                <c:pt idx="136">
                  <c:v>207.59808410116159</c:v>
                </c:pt>
                <c:pt idx="137">
                  <c:v>207.59808410116159</c:v>
                </c:pt>
                <c:pt idx="138">
                  <c:v>207.59808410116159</c:v>
                </c:pt>
                <c:pt idx="139">
                  <c:v>207.59808410116159</c:v>
                </c:pt>
                <c:pt idx="140">
                  <c:v>207.59808410116159</c:v>
                </c:pt>
                <c:pt idx="141">
                  <c:v>207.59808410116159</c:v>
                </c:pt>
                <c:pt idx="142">
                  <c:v>207.59808410116159</c:v>
                </c:pt>
                <c:pt idx="143">
                  <c:v>207.59808410116159</c:v>
                </c:pt>
                <c:pt idx="144">
                  <c:v>207.59808410116159</c:v>
                </c:pt>
                <c:pt idx="145">
                  <c:v>207.59808410116159</c:v>
                </c:pt>
                <c:pt idx="146">
                  <c:v>207.59808410116159</c:v>
                </c:pt>
                <c:pt idx="147">
                  <c:v>207.59808410116159</c:v>
                </c:pt>
                <c:pt idx="148">
                  <c:v>207.59808410116159</c:v>
                </c:pt>
                <c:pt idx="149">
                  <c:v>207.59808410116159</c:v>
                </c:pt>
                <c:pt idx="150">
                  <c:v>207.59808410116159</c:v>
                </c:pt>
                <c:pt idx="151">
                  <c:v>207.59808410116159</c:v>
                </c:pt>
                <c:pt idx="152">
                  <c:v>207.59808410116159</c:v>
                </c:pt>
                <c:pt idx="153">
                  <c:v>207.59808410116159</c:v>
                </c:pt>
                <c:pt idx="154">
                  <c:v>207.59808410116159</c:v>
                </c:pt>
                <c:pt idx="155">
                  <c:v>207.59808410116159</c:v>
                </c:pt>
                <c:pt idx="156">
                  <c:v>207.59808410116159</c:v>
                </c:pt>
                <c:pt idx="157">
                  <c:v>207.59808410116159</c:v>
                </c:pt>
                <c:pt idx="158">
                  <c:v>207.59808410116159</c:v>
                </c:pt>
                <c:pt idx="159">
                  <c:v>207.59808410116159</c:v>
                </c:pt>
                <c:pt idx="160">
                  <c:v>213.92882957471227</c:v>
                </c:pt>
                <c:pt idx="161">
                  <c:v>213.92882957471227</c:v>
                </c:pt>
                <c:pt idx="162">
                  <c:v>213.92882957471227</c:v>
                </c:pt>
                <c:pt idx="163">
                  <c:v>213.92882957471227</c:v>
                </c:pt>
                <c:pt idx="164">
                  <c:v>213.92882957471227</c:v>
                </c:pt>
                <c:pt idx="165">
                  <c:v>213.92882957471227</c:v>
                </c:pt>
                <c:pt idx="166">
                  <c:v>213.92882957471227</c:v>
                </c:pt>
                <c:pt idx="167">
                  <c:v>213.92882957471227</c:v>
                </c:pt>
                <c:pt idx="168">
                  <c:v>213.92882957471227</c:v>
                </c:pt>
                <c:pt idx="169">
                  <c:v>213.92882957471227</c:v>
                </c:pt>
                <c:pt idx="170">
                  <c:v>213.92882957471227</c:v>
                </c:pt>
                <c:pt idx="171">
                  <c:v>213.92882957471227</c:v>
                </c:pt>
                <c:pt idx="172">
                  <c:v>213.92882957471227</c:v>
                </c:pt>
                <c:pt idx="173">
                  <c:v>213.92882957471227</c:v>
                </c:pt>
                <c:pt idx="174">
                  <c:v>213.92882957471227</c:v>
                </c:pt>
                <c:pt idx="175">
                  <c:v>213.92882957471227</c:v>
                </c:pt>
                <c:pt idx="176">
                  <c:v>213.92882957471227</c:v>
                </c:pt>
                <c:pt idx="177">
                  <c:v>213.92882957471227</c:v>
                </c:pt>
                <c:pt idx="178">
                  <c:v>213.92882957471227</c:v>
                </c:pt>
                <c:pt idx="179">
                  <c:v>213.92882957471227</c:v>
                </c:pt>
                <c:pt idx="180">
                  <c:v>213.92882957471227</c:v>
                </c:pt>
                <c:pt idx="181">
                  <c:v>213.92882957471227</c:v>
                </c:pt>
                <c:pt idx="182">
                  <c:v>213.92882957471227</c:v>
                </c:pt>
                <c:pt idx="183">
                  <c:v>213.92882957471227</c:v>
                </c:pt>
                <c:pt idx="184">
                  <c:v>213.92882957471227</c:v>
                </c:pt>
                <c:pt idx="185">
                  <c:v>213.92882957471227</c:v>
                </c:pt>
                <c:pt idx="186">
                  <c:v>213.92882957471227</c:v>
                </c:pt>
                <c:pt idx="187">
                  <c:v>213.92882957471227</c:v>
                </c:pt>
                <c:pt idx="188">
                  <c:v>213.92882957471227</c:v>
                </c:pt>
                <c:pt idx="189">
                  <c:v>213.92882957471227</c:v>
                </c:pt>
                <c:pt idx="190">
                  <c:v>213.92882957471227</c:v>
                </c:pt>
                <c:pt idx="191">
                  <c:v>213.92882957471227</c:v>
                </c:pt>
                <c:pt idx="192">
                  <c:v>213.92882957471227</c:v>
                </c:pt>
                <c:pt idx="193">
                  <c:v>213.92882957471227</c:v>
                </c:pt>
                <c:pt idx="194">
                  <c:v>213.92882957471227</c:v>
                </c:pt>
                <c:pt idx="195">
                  <c:v>213.92882957471227</c:v>
                </c:pt>
                <c:pt idx="196">
                  <c:v>213.92882957471227</c:v>
                </c:pt>
                <c:pt idx="197">
                  <c:v>213.92882957471227</c:v>
                </c:pt>
                <c:pt idx="198">
                  <c:v>213.92882957471227</c:v>
                </c:pt>
                <c:pt idx="199">
                  <c:v>213.92882957471227</c:v>
                </c:pt>
                <c:pt idx="200">
                  <c:v>213.92882957471227</c:v>
                </c:pt>
                <c:pt idx="201">
                  <c:v>213.92882957471227</c:v>
                </c:pt>
                <c:pt idx="202">
                  <c:v>213.92882957471227</c:v>
                </c:pt>
                <c:pt idx="203">
                  <c:v>220.25957504826295</c:v>
                </c:pt>
                <c:pt idx="204">
                  <c:v>220.25957504826295</c:v>
                </c:pt>
                <c:pt idx="205">
                  <c:v>220.25957504826295</c:v>
                </c:pt>
                <c:pt idx="206">
                  <c:v>220.25957504826295</c:v>
                </c:pt>
                <c:pt idx="207">
                  <c:v>220.25957504826295</c:v>
                </c:pt>
                <c:pt idx="208">
                  <c:v>220.25957504826295</c:v>
                </c:pt>
                <c:pt idx="209">
                  <c:v>220.25957504826295</c:v>
                </c:pt>
                <c:pt idx="210">
                  <c:v>220.25957504826295</c:v>
                </c:pt>
                <c:pt idx="211">
                  <c:v>220.25957504826295</c:v>
                </c:pt>
                <c:pt idx="212">
                  <c:v>220.25957504826295</c:v>
                </c:pt>
                <c:pt idx="213">
                  <c:v>220.25957504826295</c:v>
                </c:pt>
                <c:pt idx="214">
                  <c:v>220.25957504826295</c:v>
                </c:pt>
                <c:pt idx="215">
                  <c:v>220.25957504826295</c:v>
                </c:pt>
                <c:pt idx="216">
                  <c:v>220.25957504826295</c:v>
                </c:pt>
                <c:pt idx="217">
                  <c:v>220.25957504826295</c:v>
                </c:pt>
                <c:pt idx="218">
                  <c:v>220.25957504826295</c:v>
                </c:pt>
                <c:pt idx="219">
                  <c:v>220.25957504826295</c:v>
                </c:pt>
                <c:pt idx="220">
                  <c:v>220.25957504826295</c:v>
                </c:pt>
                <c:pt idx="221">
                  <c:v>220.25957504826295</c:v>
                </c:pt>
                <c:pt idx="222">
                  <c:v>220.25957504826295</c:v>
                </c:pt>
                <c:pt idx="223">
                  <c:v>220.25957504826295</c:v>
                </c:pt>
                <c:pt idx="224">
                  <c:v>220.25957504826295</c:v>
                </c:pt>
                <c:pt idx="225">
                  <c:v>220.25957504826295</c:v>
                </c:pt>
                <c:pt idx="226">
                  <c:v>220.25957504826295</c:v>
                </c:pt>
                <c:pt idx="227">
                  <c:v>220.25957504826295</c:v>
                </c:pt>
                <c:pt idx="228">
                  <c:v>220.25957504826295</c:v>
                </c:pt>
                <c:pt idx="229">
                  <c:v>220.25957504826295</c:v>
                </c:pt>
                <c:pt idx="230">
                  <c:v>220.25957504826295</c:v>
                </c:pt>
                <c:pt idx="231">
                  <c:v>220.25957504826295</c:v>
                </c:pt>
                <c:pt idx="232">
                  <c:v>220.25957504826295</c:v>
                </c:pt>
                <c:pt idx="233">
                  <c:v>220.25957504826295</c:v>
                </c:pt>
                <c:pt idx="234">
                  <c:v>220.25957504826295</c:v>
                </c:pt>
                <c:pt idx="235">
                  <c:v>220.25957504826295</c:v>
                </c:pt>
                <c:pt idx="236">
                  <c:v>220.25957504826295</c:v>
                </c:pt>
                <c:pt idx="237">
                  <c:v>220.25957504826295</c:v>
                </c:pt>
                <c:pt idx="238">
                  <c:v>220.25957504826295</c:v>
                </c:pt>
                <c:pt idx="239">
                  <c:v>220.25957504826295</c:v>
                </c:pt>
                <c:pt idx="240">
                  <c:v>220.25957504826295</c:v>
                </c:pt>
                <c:pt idx="241">
                  <c:v>220.25957504826295</c:v>
                </c:pt>
                <c:pt idx="242">
                  <c:v>220.25957504826295</c:v>
                </c:pt>
                <c:pt idx="243">
                  <c:v>220.25957504826295</c:v>
                </c:pt>
                <c:pt idx="244">
                  <c:v>220.25957504826295</c:v>
                </c:pt>
                <c:pt idx="245">
                  <c:v>220.25957504826295</c:v>
                </c:pt>
                <c:pt idx="246">
                  <c:v>220.25957504826295</c:v>
                </c:pt>
                <c:pt idx="247">
                  <c:v>220.25957504826295</c:v>
                </c:pt>
                <c:pt idx="248">
                  <c:v>220.25957504826295</c:v>
                </c:pt>
                <c:pt idx="249">
                  <c:v>220.25957504826295</c:v>
                </c:pt>
                <c:pt idx="250">
                  <c:v>220.25957504826295</c:v>
                </c:pt>
                <c:pt idx="251">
                  <c:v>220.25957504826295</c:v>
                </c:pt>
                <c:pt idx="252">
                  <c:v>226.59032052181362</c:v>
                </c:pt>
                <c:pt idx="253">
                  <c:v>226.59032052181362</c:v>
                </c:pt>
                <c:pt idx="254">
                  <c:v>226.59032052181362</c:v>
                </c:pt>
                <c:pt idx="255">
                  <c:v>226.59032052181362</c:v>
                </c:pt>
                <c:pt idx="256">
                  <c:v>226.59032052181362</c:v>
                </c:pt>
                <c:pt idx="257">
                  <c:v>226.59032052181362</c:v>
                </c:pt>
                <c:pt idx="258">
                  <c:v>226.59032052181362</c:v>
                </c:pt>
                <c:pt idx="259">
                  <c:v>226.59032052181362</c:v>
                </c:pt>
                <c:pt idx="260">
                  <c:v>226.59032052181362</c:v>
                </c:pt>
                <c:pt idx="261">
                  <c:v>226.59032052181362</c:v>
                </c:pt>
                <c:pt idx="262">
                  <c:v>226.59032052181362</c:v>
                </c:pt>
                <c:pt idx="263">
                  <c:v>226.59032052181362</c:v>
                </c:pt>
                <c:pt idx="264">
                  <c:v>226.59032052181362</c:v>
                </c:pt>
                <c:pt idx="265">
                  <c:v>226.59032052181362</c:v>
                </c:pt>
                <c:pt idx="266">
                  <c:v>226.59032052181362</c:v>
                </c:pt>
                <c:pt idx="267">
                  <c:v>226.59032052181362</c:v>
                </c:pt>
                <c:pt idx="268">
                  <c:v>226.59032052181362</c:v>
                </c:pt>
                <c:pt idx="269">
                  <c:v>226.59032052181362</c:v>
                </c:pt>
                <c:pt idx="270">
                  <c:v>226.59032052181362</c:v>
                </c:pt>
                <c:pt idx="271">
                  <c:v>226.59032052181362</c:v>
                </c:pt>
                <c:pt idx="272">
                  <c:v>226.59032052181362</c:v>
                </c:pt>
                <c:pt idx="273">
                  <c:v>226.59032052181362</c:v>
                </c:pt>
                <c:pt idx="274">
                  <c:v>226.59032052181362</c:v>
                </c:pt>
                <c:pt idx="275">
                  <c:v>226.59032052181362</c:v>
                </c:pt>
                <c:pt idx="276">
                  <c:v>226.59032052181362</c:v>
                </c:pt>
                <c:pt idx="277">
                  <c:v>226.59032052181362</c:v>
                </c:pt>
                <c:pt idx="278">
                  <c:v>226.59032052181362</c:v>
                </c:pt>
                <c:pt idx="279">
                  <c:v>226.59032052181362</c:v>
                </c:pt>
                <c:pt idx="280">
                  <c:v>226.59032052181362</c:v>
                </c:pt>
                <c:pt idx="281">
                  <c:v>226.59032052181362</c:v>
                </c:pt>
                <c:pt idx="282">
                  <c:v>226.59032052181362</c:v>
                </c:pt>
                <c:pt idx="283">
                  <c:v>226.59032052181362</c:v>
                </c:pt>
                <c:pt idx="284">
                  <c:v>226.59032052181362</c:v>
                </c:pt>
                <c:pt idx="285">
                  <c:v>226.59032052181362</c:v>
                </c:pt>
                <c:pt idx="286">
                  <c:v>226.59032052181362</c:v>
                </c:pt>
                <c:pt idx="287">
                  <c:v>226.59032052181362</c:v>
                </c:pt>
                <c:pt idx="288">
                  <c:v>226.59032052181362</c:v>
                </c:pt>
                <c:pt idx="289">
                  <c:v>226.59032052181362</c:v>
                </c:pt>
                <c:pt idx="290">
                  <c:v>226.59032052181362</c:v>
                </c:pt>
                <c:pt idx="291">
                  <c:v>226.59032052181362</c:v>
                </c:pt>
                <c:pt idx="292">
                  <c:v>226.59032052181362</c:v>
                </c:pt>
                <c:pt idx="293">
                  <c:v>226.59032052181362</c:v>
                </c:pt>
                <c:pt idx="294">
                  <c:v>226.59032052181362</c:v>
                </c:pt>
                <c:pt idx="295">
                  <c:v>226.59032052181362</c:v>
                </c:pt>
                <c:pt idx="296">
                  <c:v>226.59032052181362</c:v>
                </c:pt>
                <c:pt idx="297">
                  <c:v>226.59032052181362</c:v>
                </c:pt>
                <c:pt idx="298">
                  <c:v>232.9210659953643</c:v>
                </c:pt>
                <c:pt idx="299">
                  <c:v>232.9210659953643</c:v>
                </c:pt>
                <c:pt idx="300">
                  <c:v>232.9210659953643</c:v>
                </c:pt>
                <c:pt idx="301">
                  <c:v>232.9210659953643</c:v>
                </c:pt>
                <c:pt idx="302">
                  <c:v>232.9210659953643</c:v>
                </c:pt>
                <c:pt idx="303">
                  <c:v>232.9210659953643</c:v>
                </c:pt>
                <c:pt idx="304">
                  <c:v>232.9210659953643</c:v>
                </c:pt>
                <c:pt idx="305">
                  <c:v>232.9210659953643</c:v>
                </c:pt>
                <c:pt idx="306">
                  <c:v>232.9210659953643</c:v>
                </c:pt>
                <c:pt idx="307">
                  <c:v>232.9210659953643</c:v>
                </c:pt>
                <c:pt idx="308">
                  <c:v>232.9210659953643</c:v>
                </c:pt>
                <c:pt idx="309">
                  <c:v>232.9210659953643</c:v>
                </c:pt>
                <c:pt idx="310">
                  <c:v>232.9210659953643</c:v>
                </c:pt>
                <c:pt idx="311">
                  <c:v>232.9210659953643</c:v>
                </c:pt>
                <c:pt idx="312">
                  <c:v>232.9210659953643</c:v>
                </c:pt>
                <c:pt idx="313">
                  <c:v>232.9210659953643</c:v>
                </c:pt>
                <c:pt idx="314">
                  <c:v>232.9210659953643</c:v>
                </c:pt>
                <c:pt idx="315">
                  <c:v>232.9210659953643</c:v>
                </c:pt>
                <c:pt idx="316">
                  <c:v>232.9210659953643</c:v>
                </c:pt>
                <c:pt idx="317">
                  <c:v>232.9210659953643</c:v>
                </c:pt>
                <c:pt idx="318">
                  <c:v>232.9210659953643</c:v>
                </c:pt>
                <c:pt idx="319">
                  <c:v>232.9210659953643</c:v>
                </c:pt>
                <c:pt idx="320">
                  <c:v>232.9210659953643</c:v>
                </c:pt>
                <c:pt idx="321">
                  <c:v>232.9210659953643</c:v>
                </c:pt>
                <c:pt idx="322">
                  <c:v>232.9210659953643</c:v>
                </c:pt>
                <c:pt idx="323">
                  <c:v>232.9210659953643</c:v>
                </c:pt>
                <c:pt idx="324">
                  <c:v>232.9210659953643</c:v>
                </c:pt>
                <c:pt idx="325">
                  <c:v>232.9210659953643</c:v>
                </c:pt>
                <c:pt idx="326">
                  <c:v>232.9210659953643</c:v>
                </c:pt>
                <c:pt idx="327">
                  <c:v>232.9210659953643</c:v>
                </c:pt>
                <c:pt idx="328">
                  <c:v>232.9210659953643</c:v>
                </c:pt>
                <c:pt idx="329">
                  <c:v>232.9210659953643</c:v>
                </c:pt>
                <c:pt idx="330">
                  <c:v>232.9210659953643</c:v>
                </c:pt>
                <c:pt idx="331">
                  <c:v>232.9210659953643</c:v>
                </c:pt>
                <c:pt idx="332">
                  <c:v>232.9210659953643</c:v>
                </c:pt>
                <c:pt idx="333">
                  <c:v>232.9210659953643</c:v>
                </c:pt>
                <c:pt idx="334">
                  <c:v>232.9210659953643</c:v>
                </c:pt>
                <c:pt idx="335">
                  <c:v>232.9210659953643</c:v>
                </c:pt>
                <c:pt idx="336">
                  <c:v>232.9210659953643</c:v>
                </c:pt>
                <c:pt idx="337">
                  <c:v>232.9210659953643</c:v>
                </c:pt>
                <c:pt idx="338">
                  <c:v>232.9210659953643</c:v>
                </c:pt>
                <c:pt idx="339">
                  <c:v>232.9210659953643</c:v>
                </c:pt>
                <c:pt idx="340">
                  <c:v>232.9210659953643</c:v>
                </c:pt>
                <c:pt idx="341">
                  <c:v>232.9210659953643</c:v>
                </c:pt>
                <c:pt idx="342">
                  <c:v>232.9210659953643</c:v>
                </c:pt>
                <c:pt idx="343">
                  <c:v>232.9210659953643</c:v>
                </c:pt>
                <c:pt idx="344">
                  <c:v>232.9210659953643</c:v>
                </c:pt>
                <c:pt idx="345">
                  <c:v>232.9210659953643</c:v>
                </c:pt>
                <c:pt idx="346">
                  <c:v>232.9210659953643</c:v>
                </c:pt>
                <c:pt idx="347">
                  <c:v>232.9210659953643</c:v>
                </c:pt>
                <c:pt idx="348">
                  <c:v>232.9210659953643</c:v>
                </c:pt>
                <c:pt idx="349">
                  <c:v>232.9210659953643</c:v>
                </c:pt>
                <c:pt idx="350">
                  <c:v>232.9210659953643</c:v>
                </c:pt>
                <c:pt idx="351">
                  <c:v>232.9210659953643</c:v>
                </c:pt>
                <c:pt idx="352">
                  <c:v>232.9210659953643</c:v>
                </c:pt>
                <c:pt idx="353">
                  <c:v>232.9210659953643</c:v>
                </c:pt>
                <c:pt idx="354">
                  <c:v>232.9210659953643</c:v>
                </c:pt>
                <c:pt idx="355">
                  <c:v>232.9210659953643</c:v>
                </c:pt>
                <c:pt idx="356">
                  <c:v>232.9210659953643</c:v>
                </c:pt>
                <c:pt idx="357">
                  <c:v>232.9210659953643</c:v>
                </c:pt>
                <c:pt idx="358">
                  <c:v>232.9210659953643</c:v>
                </c:pt>
                <c:pt idx="359">
                  <c:v>232.9210659953643</c:v>
                </c:pt>
                <c:pt idx="360">
                  <c:v>232.9210659953643</c:v>
                </c:pt>
                <c:pt idx="361">
                  <c:v>232.9210659953643</c:v>
                </c:pt>
                <c:pt idx="362">
                  <c:v>232.9210659953643</c:v>
                </c:pt>
                <c:pt idx="363">
                  <c:v>232.9210659953643</c:v>
                </c:pt>
                <c:pt idx="364">
                  <c:v>232.9210659953643</c:v>
                </c:pt>
                <c:pt idx="365">
                  <c:v>239.25181146891498</c:v>
                </c:pt>
                <c:pt idx="366">
                  <c:v>239.25181146891498</c:v>
                </c:pt>
                <c:pt idx="367">
                  <c:v>239.25181146891498</c:v>
                </c:pt>
                <c:pt idx="368">
                  <c:v>239.25181146891498</c:v>
                </c:pt>
                <c:pt idx="369">
                  <c:v>239.25181146891498</c:v>
                </c:pt>
                <c:pt idx="370">
                  <c:v>239.25181146891498</c:v>
                </c:pt>
                <c:pt idx="371">
                  <c:v>239.25181146891498</c:v>
                </c:pt>
                <c:pt idx="372">
                  <c:v>239.25181146891498</c:v>
                </c:pt>
                <c:pt idx="373">
                  <c:v>239.25181146891498</c:v>
                </c:pt>
                <c:pt idx="374">
                  <c:v>239.25181146891498</c:v>
                </c:pt>
                <c:pt idx="375">
                  <c:v>239.25181146891498</c:v>
                </c:pt>
                <c:pt idx="376">
                  <c:v>239.25181146891498</c:v>
                </c:pt>
                <c:pt idx="377">
                  <c:v>239.25181146891498</c:v>
                </c:pt>
                <c:pt idx="378">
                  <c:v>239.25181146891498</c:v>
                </c:pt>
                <c:pt idx="379">
                  <c:v>239.25181146891498</c:v>
                </c:pt>
                <c:pt idx="380">
                  <c:v>239.25181146891498</c:v>
                </c:pt>
                <c:pt idx="381">
                  <c:v>239.25181146891498</c:v>
                </c:pt>
                <c:pt idx="382">
                  <c:v>239.25181146891498</c:v>
                </c:pt>
                <c:pt idx="383">
                  <c:v>239.25181146891498</c:v>
                </c:pt>
                <c:pt idx="384">
                  <c:v>239.25181146891498</c:v>
                </c:pt>
                <c:pt idx="385">
                  <c:v>239.25181146891498</c:v>
                </c:pt>
                <c:pt idx="386">
                  <c:v>239.25181146891498</c:v>
                </c:pt>
                <c:pt idx="387">
                  <c:v>239.25181146891498</c:v>
                </c:pt>
                <c:pt idx="388">
                  <c:v>239.25181146891498</c:v>
                </c:pt>
                <c:pt idx="389">
                  <c:v>239.25181146891498</c:v>
                </c:pt>
                <c:pt idx="390">
                  <c:v>239.25181146891498</c:v>
                </c:pt>
                <c:pt idx="391">
                  <c:v>239.25181146891498</c:v>
                </c:pt>
                <c:pt idx="392">
                  <c:v>239.25181146891498</c:v>
                </c:pt>
                <c:pt idx="393">
                  <c:v>239.25181146891498</c:v>
                </c:pt>
                <c:pt idx="394">
                  <c:v>239.25181146891498</c:v>
                </c:pt>
                <c:pt idx="395">
                  <c:v>239.25181146891498</c:v>
                </c:pt>
                <c:pt idx="396">
                  <c:v>239.25181146891498</c:v>
                </c:pt>
                <c:pt idx="397">
                  <c:v>239.25181146891498</c:v>
                </c:pt>
                <c:pt idx="398">
                  <c:v>239.25181146891498</c:v>
                </c:pt>
                <c:pt idx="399">
                  <c:v>239.25181146891498</c:v>
                </c:pt>
                <c:pt idx="400">
                  <c:v>239.25181146891498</c:v>
                </c:pt>
                <c:pt idx="401">
                  <c:v>239.25181146891498</c:v>
                </c:pt>
                <c:pt idx="402">
                  <c:v>239.25181146891498</c:v>
                </c:pt>
                <c:pt idx="403">
                  <c:v>239.25181146891498</c:v>
                </c:pt>
                <c:pt idx="404">
                  <c:v>239.25181146891498</c:v>
                </c:pt>
                <c:pt idx="405">
                  <c:v>239.25181146891498</c:v>
                </c:pt>
                <c:pt idx="406">
                  <c:v>239.25181146891498</c:v>
                </c:pt>
                <c:pt idx="407">
                  <c:v>239.25181146891498</c:v>
                </c:pt>
                <c:pt idx="408">
                  <c:v>239.25181146891498</c:v>
                </c:pt>
                <c:pt idx="409">
                  <c:v>239.25181146891498</c:v>
                </c:pt>
                <c:pt idx="410">
                  <c:v>239.25181146891498</c:v>
                </c:pt>
                <c:pt idx="411">
                  <c:v>239.25181146891498</c:v>
                </c:pt>
                <c:pt idx="412">
                  <c:v>239.25181146891498</c:v>
                </c:pt>
                <c:pt idx="413">
                  <c:v>239.25181146891498</c:v>
                </c:pt>
                <c:pt idx="414">
                  <c:v>239.25181146891498</c:v>
                </c:pt>
                <c:pt idx="415">
                  <c:v>239.25181146891498</c:v>
                </c:pt>
                <c:pt idx="416">
                  <c:v>239.25181146891498</c:v>
                </c:pt>
                <c:pt idx="417">
                  <c:v>239.25181146891498</c:v>
                </c:pt>
                <c:pt idx="418">
                  <c:v>245.58255694246566</c:v>
                </c:pt>
                <c:pt idx="419">
                  <c:v>245.58255694246566</c:v>
                </c:pt>
                <c:pt idx="420">
                  <c:v>245.58255694246566</c:v>
                </c:pt>
                <c:pt idx="421">
                  <c:v>245.58255694246566</c:v>
                </c:pt>
                <c:pt idx="422">
                  <c:v>245.58255694246566</c:v>
                </c:pt>
                <c:pt idx="423">
                  <c:v>245.58255694246566</c:v>
                </c:pt>
                <c:pt idx="424">
                  <c:v>245.58255694246566</c:v>
                </c:pt>
                <c:pt idx="425">
                  <c:v>245.58255694246566</c:v>
                </c:pt>
                <c:pt idx="426">
                  <c:v>245.58255694246566</c:v>
                </c:pt>
                <c:pt idx="427">
                  <c:v>245.58255694246566</c:v>
                </c:pt>
                <c:pt idx="428">
                  <c:v>245.58255694246566</c:v>
                </c:pt>
                <c:pt idx="429">
                  <c:v>245.58255694246566</c:v>
                </c:pt>
                <c:pt idx="430">
                  <c:v>245.58255694246566</c:v>
                </c:pt>
                <c:pt idx="431">
                  <c:v>245.58255694246566</c:v>
                </c:pt>
                <c:pt idx="432">
                  <c:v>245.58255694246566</c:v>
                </c:pt>
                <c:pt idx="433">
                  <c:v>245.58255694246566</c:v>
                </c:pt>
                <c:pt idx="434">
                  <c:v>245.58255694246566</c:v>
                </c:pt>
                <c:pt idx="435">
                  <c:v>245.58255694246566</c:v>
                </c:pt>
                <c:pt idx="436">
                  <c:v>245.58255694246566</c:v>
                </c:pt>
                <c:pt idx="437">
                  <c:v>245.58255694246566</c:v>
                </c:pt>
                <c:pt idx="438">
                  <c:v>245.58255694246566</c:v>
                </c:pt>
                <c:pt idx="439">
                  <c:v>245.58255694246566</c:v>
                </c:pt>
                <c:pt idx="440">
                  <c:v>245.58255694246566</c:v>
                </c:pt>
                <c:pt idx="441">
                  <c:v>245.58255694246566</c:v>
                </c:pt>
                <c:pt idx="442">
                  <c:v>245.58255694246566</c:v>
                </c:pt>
                <c:pt idx="443">
                  <c:v>245.58255694246566</c:v>
                </c:pt>
                <c:pt idx="444">
                  <c:v>245.58255694246566</c:v>
                </c:pt>
                <c:pt idx="445">
                  <c:v>245.58255694246566</c:v>
                </c:pt>
                <c:pt idx="446">
                  <c:v>245.58255694246566</c:v>
                </c:pt>
                <c:pt idx="447">
                  <c:v>245.58255694246566</c:v>
                </c:pt>
                <c:pt idx="448">
                  <c:v>245.58255694246566</c:v>
                </c:pt>
                <c:pt idx="449">
                  <c:v>245.58255694246566</c:v>
                </c:pt>
                <c:pt idx="450">
                  <c:v>245.58255694246566</c:v>
                </c:pt>
                <c:pt idx="451">
                  <c:v>245.58255694246566</c:v>
                </c:pt>
                <c:pt idx="452">
                  <c:v>245.58255694246566</c:v>
                </c:pt>
                <c:pt idx="453">
                  <c:v>245.58255694246566</c:v>
                </c:pt>
                <c:pt idx="454">
                  <c:v>245.58255694246566</c:v>
                </c:pt>
                <c:pt idx="455">
                  <c:v>245.58255694246566</c:v>
                </c:pt>
                <c:pt idx="456">
                  <c:v>245.58255694246566</c:v>
                </c:pt>
                <c:pt idx="457">
                  <c:v>245.58255694246566</c:v>
                </c:pt>
                <c:pt idx="458">
                  <c:v>245.58255694246566</c:v>
                </c:pt>
                <c:pt idx="459">
                  <c:v>245.58255694246566</c:v>
                </c:pt>
                <c:pt idx="460">
                  <c:v>245.58255694246566</c:v>
                </c:pt>
                <c:pt idx="461">
                  <c:v>245.58255694246566</c:v>
                </c:pt>
                <c:pt idx="462">
                  <c:v>251.91330241601634</c:v>
                </c:pt>
                <c:pt idx="463">
                  <c:v>251.91330241601634</c:v>
                </c:pt>
                <c:pt idx="464">
                  <c:v>251.91330241601634</c:v>
                </c:pt>
                <c:pt idx="465">
                  <c:v>251.91330241601634</c:v>
                </c:pt>
                <c:pt idx="466">
                  <c:v>251.91330241601634</c:v>
                </c:pt>
                <c:pt idx="467">
                  <c:v>251.91330241601634</c:v>
                </c:pt>
                <c:pt idx="468">
                  <c:v>251.91330241601634</c:v>
                </c:pt>
                <c:pt idx="469">
                  <c:v>251.91330241601634</c:v>
                </c:pt>
                <c:pt idx="470">
                  <c:v>251.91330241601634</c:v>
                </c:pt>
                <c:pt idx="471">
                  <c:v>251.91330241601634</c:v>
                </c:pt>
                <c:pt idx="472">
                  <c:v>251.91330241601634</c:v>
                </c:pt>
                <c:pt idx="473">
                  <c:v>251.91330241601634</c:v>
                </c:pt>
                <c:pt idx="474">
                  <c:v>251.91330241601634</c:v>
                </c:pt>
                <c:pt idx="475">
                  <c:v>251.91330241601634</c:v>
                </c:pt>
                <c:pt idx="476">
                  <c:v>251.91330241601634</c:v>
                </c:pt>
                <c:pt idx="477">
                  <c:v>251.91330241601634</c:v>
                </c:pt>
                <c:pt idx="478">
                  <c:v>251.91330241601634</c:v>
                </c:pt>
                <c:pt idx="479">
                  <c:v>251.91330241601634</c:v>
                </c:pt>
                <c:pt idx="480">
                  <c:v>251.91330241601634</c:v>
                </c:pt>
                <c:pt idx="481">
                  <c:v>251.91330241601634</c:v>
                </c:pt>
                <c:pt idx="482">
                  <c:v>251.91330241601634</c:v>
                </c:pt>
                <c:pt idx="483">
                  <c:v>251.91330241601634</c:v>
                </c:pt>
                <c:pt idx="484">
                  <c:v>251.91330241601634</c:v>
                </c:pt>
                <c:pt idx="485">
                  <c:v>251.91330241601634</c:v>
                </c:pt>
                <c:pt idx="486">
                  <c:v>251.91330241601634</c:v>
                </c:pt>
                <c:pt idx="487">
                  <c:v>251.91330241601634</c:v>
                </c:pt>
                <c:pt idx="488">
                  <c:v>251.91330241601634</c:v>
                </c:pt>
                <c:pt idx="489">
                  <c:v>251.91330241601634</c:v>
                </c:pt>
                <c:pt idx="490">
                  <c:v>251.91330241601634</c:v>
                </c:pt>
                <c:pt idx="491">
                  <c:v>251.91330241601634</c:v>
                </c:pt>
                <c:pt idx="492">
                  <c:v>251.91330241601634</c:v>
                </c:pt>
                <c:pt idx="493">
                  <c:v>251.91330241601634</c:v>
                </c:pt>
                <c:pt idx="494">
                  <c:v>251.91330241601634</c:v>
                </c:pt>
                <c:pt idx="495">
                  <c:v>251.91330241601634</c:v>
                </c:pt>
                <c:pt idx="496">
                  <c:v>258.24404788956701</c:v>
                </c:pt>
                <c:pt idx="497">
                  <c:v>258.24404788956701</c:v>
                </c:pt>
                <c:pt idx="498">
                  <c:v>258.24404788956701</c:v>
                </c:pt>
                <c:pt idx="499">
                  <c:v>258.24404788956701</c:v>
                </c:pt>
                <c:pt idx="500">
                  <c:v>258.24404788956701</c:v>
                </c:pt>
                <c:pt idx="501">
                  <c:v>258.24404788956701</c:v>
                </c:pt>
                <c:pt idx="502">
                  <c:v>258.24404788956701</c:v>
                </c:pt>
                <c:pt idx="503">
                  <c:v>264.57479336311769</c:v>
                </c:pt>
                <c:pt idx="504">
                  <c:v>270.90553883666837</c:v>
                </c:pt>
              </c:numCache>
            </c:numRef>
          </c:xVal>
          <c:yVal>
            <c:numRef>
              <c:f>'Data and Regression Model'!$M$2:$M$506</c:f>
              <c:numCache>
                <c:formatCode>General</c:formatCode>
                <c:ptCount val="505"/>
                <c:pt idx="0">
                  <c:v>23.047879687243835</c:v>
                </c:pt>
                <c:pt idx="1">
                  <c:v>28.047879687243835</c:v>
                </c:pt>
                <c:pt idx="2">
                  <c:v>5.386388740142479</c:v>
                </c:pt>
                <c:pt idx="3">
                  <c:v>6.386388740142479</c:v>
                </c:pt>
                <c:pt idx="4">
                  <c:v>25.386388740142479</c:v>
                </c:pt>
                <c:pt idx="5">
                  <c:v>12.613611259857521</c:v>
                </c:pt>
                <c:pt idx="6">
                  <c:v>4.055643266591801</c:v>
                </c:pt>
                <c:pt idx="7">
                  <c:v>29.055643266591801</c:v>
                </c:pt>
                <c:pt idx="8">
                  <c:v>0.94435673340819903</c:v>
                </c:pt>
                <c:pt idx="9">
                  <c:v>9.055643266591801</c:v>
                </c:pt>
                <c:pt idx="10">
                  <c:v>14.055643266591801</c:v>
                </c:pt>
                <c:pt idx="11">
                  <c:v>13.055643266591801</c:v>
                </c:pt>
                <c:pt idx="12">
                  <c:v>14.944356733408199</c:v>
                </c:pt>
                <c:pt idx="13">
                  <c:v>22.055643266591801</c:v>
                </c:pt>
                <c:pt idx="14">
                  <c:v>9.055643266591801</c:v>
                </c:pt>
                <c:pt idx="15">
                  <c:v>0.94435673340819903</c:v>
                </c:pt>
                <c:pt idx="16">
                  <c:v>15.944356733408199</c:v>
                </c:pt>
                <c:pt idx="17">
                  <c:v>0.94435673340819903</c:v>
                </c:pt>
                <c:pt idx="18">
                  <c:v>0.94435673340819903</c:v>
                </c:pt>
                <c:pt idx="19">
                  <c:v>11.275102206958877</c:v>
                </c:pt>
                <c:pt idx="20">
                  <c:v>22.724897793041123</c:v>
                </c:pt>
                <c:pt idx="21">
                  <c:v>13.275102206958877</c:v>
                </c:pt>
                <c:pt idx="22">
                  <c:v>1.2751022069588771</c:v>
                </c:pt>
                <c:pt idx="23">
                  <c:v>7.2751022069588771</c:v>
                </c:pt>
                <c:pt idx="24">
                  <c:v>2.7248977930411229</c:v>
                </c:pt>
                <c:pt idx="25">
                  <c:v>10.275102206958877</c:v>
                </c:pt>
                <c:pt idx="26">
                  <c:v>2.2751022069588771</c:v>
                </c:pt>
                <c:pt idx="27">
                  <c:v>2.7248977930411229</c:v>
                </c:pt>
                <c:pt idx="28">
                  <c:v>2.2751022069588771</c:v>
                </c:pt>
                <c:pt idx="29">
                  <c:v>27.724897793041123</c:v>
                </c:pt>
                <c:pt idx="30">
                  <c:v>12.724897793041123</c:v>
                </c:pt>
                <c:pt idx="31">
                  <c:v>12.724897793041123</c:v>
                </c:pt>
                <c:pt idx="32">
                  <c:v>2.7248977930411229</c:v>
                </c:pt>
                <c:pt idx="33">
                  <c:v>12.724897793041123</c:v>
                </c:pt>
                <c:pt idx="34">
                  <c:v>12.724897793041123</c:v>
                </c:pt>
                <c:pt idx="35">
                  <c:v>8.6058476805095552</c:v>
                </c:pt>
                <c:pt idx="36">
                  <c:v>8.6058476805095552</c:v>
                </c:pt>
                <c:pt idx="37">
                  <c:v>6.3941523194904448</c:v>
                </c:pt>
                <c:pt idx="38">
                  <c:v>0.39415231949044482</c:v>
                </c:pt>
                <c:pt idx="39">
                  <c:v>11.394152319490445</c:v>
                </c:pt>
                <c:pt idx="40">
                  <c:v>8.6058476805095552</c:v>
                </c:pt>
                <c:pt idx="41">
                  <c:v>13.605847680509555</c:v>
                </c:pt>
                <c:pt idx="42">
                  <c:v>13.605847680509555</c:v>
                </c:pt>
                <c:pt idx="43">
                  <c:v>7.6058476805095552</c:v>
                </c:pt>
                <c:pt idx="44">
                  <c:v>20.605847680509555</c:v>
                </c:pt>
                <c:pt idx="45">
                  <c:v>1.3941523194904448</c:v>
                </c:pt>
                <c:pt idx="46">
                  <c:v>18.605847680509555</c:v>
                </c:pt>
                <c:pt idx="47">
                  <c:v>1.6058476805095552</c:v>
                </c:pt>
                <c:pt idx="48">
                  <c:v>8.6058476805095552</c:v>
                </c:pt>
                <c:pt idx="49">
                  <c:v>11.394152319490445</c:v>
                </c:pt>
                <c:pt idx="50">
                  <c:v>18.605847680509555</c:v>
                </c:pt>
                <c:pt idx="51">
                  <c:v>3.6058476805095552</c:v>
                </c:pt>
                <c:pt idx="52">
                  <c:v>3.6058476805095552</c:v>
                </c:pt>
                <c:pt idx="53">
                  <c:v>3.6058476805095552</c:v>
                </c:pt>
                <c:pt idx="54">
                  <c:v>8.6058476805095552</c:v>
                </c:pt>
                <c:pt idx="55">
                  <c:v>6.3941523194904448</c:v>
                </c:pt>
                <c:pt idx="56">
                  <c:v>14.063406845939767</c:v>
                </c:pt>
                <c:pt idx="57">
                  <c:v>9.9365931540602332</c:v>
                </c:pt>
                <c:pt idx="58">
                  <c:v>10.063406845939767</c:v>
                </c:pt>
                <c:pt idx="59">
                  <c:v>14.936593154060233</c:v>
                </c:pt>
                <c:pt idx="60">
                  <c:v>25.063406845939767</c:v>
                </c:pt>
                <c:pt idx="61">
                  <c:v>4.9365931540602332</c:v>
                </c:pt>
                <c:pt idx="62">
                  <c:v>4.9365931540602332</c:v>
                </c:pt>
                <c:pt idx="63">
                  <c:v>2.0634068459397668</c:v>
                </c:pt>
                <c:pt idx="64">
                  <c:v>3.9365931540602332</c:v>
                </c:pt>
                <c:pt idx="65">
                  <c:v>7.0634068459397668</c:v>
                </c:pt>
                <c:pt idx="66">
                  <c:v>10.063406845939767</c:v>
                </c:pt>
                <c:pt idx="67">
                  <c:v>8.0634068459397668</c:v>
                </c:pt>
                <c:pt idx="68">
                  <c:v>5.9365931540602332</c:v>
                </c:pt>
                <c:pt idx="69">
                  <c:v>20.063406845939767</c:v>
                </c:pt>
                <c:pt idx="70">
                  <c:v>4.9365931540602332</c:v>
                </c:pt>
                <c:pt idx="71">
                  <c:v>5.0634068459397668</c:v>
                </c:pt>
                <c:pt idx="72">
                  <c:v>19.936593154060233</c:v>
                </c:pt>
                <c:pt idx="73">
                  <c:v>16.063406845939767</c:v>
                </c:pt>
                <c:pt idx="74">
                  <c:v>9.9365931540602332</c:v>
                </c:pt>
                <c:pt idx="75">
                  <c:v>4.9365931540602332</c:v>
                </c:pt>
                <c:pt idx="76">
                  <c:v>5.0634068459397668</c:v>
                </c:pt>
                <c:pt idx="77">
                  <c:v>14.936593154060233</c:v>
                </c:pt>
                <c:pt idx="78">
                  <c:v>5.0634068459397668</c:v>
                </c:pt>
                <c:pt idx="79">
                  <c:v>6.3406845939766754E-2</c:v>
                </c:pt>
                <c:pt idx="80">
                  <c:v>20.063406845939767</c:v>
                </c:pt>
                <c:pt idx="81">
                  <c:v>9.9365931540602332</c:v>
                </c:pt>
                <c:pt idx="82">
                  <c:v>9.9365931540602332</c:v>
                </c:pt>
                <c:pt idx="83">
                  <c:v>7.9365931540602332</c:v>
                </c:pt>
                <c:pt idx="84">
                  <c:v>13.063406845939767</c:v>
                </c:pt>
                <c:pt idx="85">
                  <c:v>6.3406845939766754E-2</c:v>
                </c:pt>
                <c:pt idx="86">
                  <c:v>2.0634068459397668</c:v>
                </c:pt>
                <c:pt idx="87">
                  <c:v>19.936593154060233</c:v>
                </c:pt>
                <c:pt idx="88">
                  <c:v>9.9365931540602332</c:v>
                </c:pt>
                <c:pt idx="89">
                  <c:v>1.0634068459397668</c:v>
                </c:pt>
                <c:pt idx="90">
                  <c:v>3.9365931540602332</c:v>
                </c:pt>
                <c:pt idx="91">
                  <c:v>9.9365931540602332</c:v>
                </c:pt>
                <c:pt idx="92">
                  <c:v>6.0634068459397668</c:v>
                </c:pt>
                <c:pt idx="93">
                  <c:v>22.936593154060233</c:v>
                </c:pt>
                <c:pt idx="94">
                  <c:v>16.936593154060233</c:v>
                </c:pt>
                <c:pt idx="95">
                  <c:v>4.9365931540602332</c:v>
                </c:pt>
                <c:pt idx="96">
                  <c:v>4.9365931540602332</c:v>
                </c:pt>
                <c:pt idx="97">
                  <c:v>6.2673386276109113</c:v>
                </c:pt>
                <c:pt idx="98">
                  <c:v>8.7326613723890887</c:v>
                </c:pt>
                <c:pt idx="99">
                  <c:v>11.267338627610911</c:v>
                </c:pt>
                <c:pt idx="100">
                  <c:v>11.267338627610911</c:v>
                </c:pt>
                <c:pt idx="101">
                  <c:v>16.267338627610911</c:v>
                </c:pt>
                <c:pt idx="102">
                  <c:v>13.732661372389089</c:v>
                </c:pt>
                <c:pt idx="103">
                  <c:v>8.7326613723890887</c:v>
                </c:pt>
                <c:pt idx="104">
                  <c:v>11.267338627610911</c:v>
                </c:pt>
                <c:pt idx="105">
                  <c:v>8.7326613723890887</c:v>
                </c:pt>
                <c:pt idx="106">
                  <c:v>13.732661372389089</c:v>
                </c:pt>
                <c:pt idx="107">
                  <c:v>16.267338627610911</c:v>
                </c:pt>
                <c:pt idx="108">
                  <c:v>18.732661372389089</c:v>
                </c:pt>
                <c:pt idx="109">
                  <c:v>13.732661372389089</c:v>
                </c:pt>
                <c:pt idx="110">
                  <c:v>18.732661372389089</c:v>
                </c:pt>
                <c:pt idx="111">
                  <c:v>8.7326613723890887</c:v>
                </c:pt>
                <c:pt idx="112">
                  <c:v>10.267338627610911</c:v>
                </c:pt>
                <c:pt idx="113">
                  <c:v>6.2673386276109113</c:v>
                </c:pt>
                <c:pt idx="114">
                  <c:v>5.7326613723890887</c:v>
                </c:pt>
                <c:pt idx="115">
                  <c:v>1.2673386276109113</c:v>
                </c:pt>
                <c:pt idx="116">
                  <c:v>1.2673386276109113</c:v>
                </c:pt>
                <c:pt idx="117">
                  <c:v>11.732661372389089</c:v>
                </c:pt>
                <c:pt idx="118">
                  <c:v>21.267338627610911</c:v>
                </c:pt>
                <c:pt idx="119">
                  <c:v>1.2673386276109113</c:v>
                </c:pt>
                <c:pt idx="120">
                  <c:v>11.732661372389089</c:v>
                </c:pt>
                <c:pt idx="121">
                  <c:v>21.267338627610911</c:v>
                </c:pt>
                <c:pt idx="122">
                  <c:v>11.267338627610911</c:v>
                </c:pt>
                <c:pt idx="123">
                  <c:v>11.267338627610911</c:v>
                </c:pt>
                <c:pt idx="124">
                  <c:v>6.7326613723890887</c:v>
                </c:pt>
                <c:pt idx="125">
                  <c:v>11.267338627610911</c:v>
                </c:pt>
                <c:pt idx="126">
                  <c:v>6.2673386276109113</c:v>
                </c:pt>
                <c:pt idx="127">
                  <c:v>8.7326613723890887</c:v>
                </c:pt>
                <c:pt idx="128">
                  <c:v>3.7326613723890887</c:v>
                </c:pt>
                <c:pt idx="129">
                  <c:v>7.4019158988384106</c:v>
                </c:pt>
                <c:pt idx="130">
                  <c:v>7.5980841011615894</c:v>
                </c:pt>
                <c:pt idx="131">
                  <c:v>7.5980841011615894</c:v>
                </c:pt>
                <c:pt idx="132">
                  <c:v>7.5980841011615894</c:v>
                </c:pt>
                <c:pt idx="133">
                  <c:v>10.598084101161589</c:v>
                </c:pt>
                <c:pt idx="134">
                  <c:v>2.4019158988384106</c:v>
                </c:pt>
                <c:pt idx="135">
                  <c:v>2.5980841011615894</c:v>
                </c:pt>
                <c:pt idx="136">
                  <c:v>7.5980841011615894</c:v>
                </c:pt>
                <c:pt idx="137">
                  <c:v>2.4019158988384106</c:v>
                </c:pt>
                <c:pt idx="138">
                  <c:v>12.401915898838411</c:v>
                </c:pt>
                <c:pt idx="139">
                  <c:v>2.5980841011615894</c:v>
                </c:pt>
                <c:pt idx="140">
                  <c:v>7.4019158988384106</c:v>
                </c:pt>
                <c:pt idx="141">
                  <c:v>6.4019158988384106</c:v>
                </c:pt>
                <c:pt idx="142">
                  <c:v>12.401915898838411</c:v>
                </c:pt>
                <c:pt idx="143">
                  <c:v>2.5980841011615894</c:v>
                </c:pt>
                <c:pt idx="144">
                  <c:v>2.4019158988384106</c:v>
                </c:pt>
                <c:pt idx="145">
                  <c:v>2.5980841011615894</c:v>
                </c:pt>
                <c:pt idx="146">
                  <c:v>7.5980841011615894</c:v>
                </c:pt>
                <c:pt idx="147">
                  <c:v>7.5980841011615894</c:v>
                </c:pt>
                <c:pt idx="148">
                  <c:v>18.598084101161589</c:v>
                </c:pt>
                <c:pt idx="149">
                  <c:v>27.598084101161589</c:v>
                </c:pt>
                <c:pt idx="150">
                  <c:v>12.401915898838411</c:v>
                </c:pt>
                <c:pt idx="151">
                  <c:v>24.598084101161589</c:v>
                </c:pt>
                <c:pt idx="152">
                  <c:v>6.5980841011615894</c:v>
                </c:pt>
                <c:pt idx="153">
                  <c:v>7.5980841011615894</c:v>
                </c:pt>
                <c:pt idx="154">
                  <c:v>2.5980841011615894</c:v>
                </c:pt>
                <c:pt idx="155">
                  <c:v>18.598084101161589</c:v>
                </c:pt>
                <c:pt idx="156">
                  <c:v>7.5980841011615894</c:v>
                </c:pt>
                <c:pt idx="157">
                  <c:v>17.401915898838411</c:v>
                </c:pt>
                <c:pt idx="158">
                  <c:v>2.4019158988384106</c:v>
                </c:pt>
                <c:pt idx="159">
                  <c:v>12.598084101161589</c:v>
                </c:pt>
                <c:pt idx="160">
                  <c:v>5.0711704252877325</c:v>
                </c:pt>
                <c:pt idx="161">
                  <c:v>4.0711704252877325</c:v>
                </c:pt>
                <c:pt idx="162">
                  <c:v>8.9288295747122675</c:v>
                </c:pt>
                <c:pt idx="163">
                  <c:v>6.0711704252877325</c:v>
                </c:pt>
                <c:pt idx="164">
                  <c:v>1.0711704252877325</c:v>
                </c:pt>
                <c:pt idx="165">
                  <c:v>5.9288295747122675</c:v>
                </c:pt>
                <c:pt idx="166">
                  <c:v>28.928829574712267</c:v>
                </c:pt>
                <c:pt idx="167">
                  <c:v>11.071170425287733</c:v>
                </c:pt>
                <c:pt idx="168">
                  <c:v>13.928829574712267</c:v>
                </c:pt>
                <c:pt idx="169">
                  <c:v>1.0711704252877325</c:v>
                </c:pt>
                <c:pt idx="170">
                  <c:v>8.0711704252877325</c:v>
                </c:pt>
                <c:pt idx="171">
                  <c:v>13.928829574712267</c:v>
                </c:pt>
                <c:pt idx="172">
                  <c:v>5.0711704252877325</c:v>
                </c:pt>
                <c:pt idx="173">
                  <c:v>8.9288295747122675</c:v>
                </c:pt>
                <c:pt idx="174">
                  <c:v>11.071170425287733</c:v>
                </c:pt>
                <c:pt idx="175">
                  <c:v>6.0711704252877325</c:v>
                </c:pt>
                <c:pt idx="176">
                  <c:v>16.071170425287733</c:v>
                </c:pt>
                <c:pt idx="177">
                  <c:v>11.071170425287733</c:v>
                </c:pt>
                <c:pt idx="178">
                  <c:v>2.9288295747122675</c:v>
                </c:pt>
                <c:pt idx="179">
                  <c:v>18.928829574712267</c:v>
                </c:pt>
                <c:pt idx="180">
                  <c:v>1.0711704252877325</c:v>
                </c:pt>
                <c:pt idx="181">
                  <c:v>6.0711704252877325</c:v>
                </c:pt>
                <c:pt idx="182">
                  <c:v>8.9288295747122675</c:v>
                </c:pt>
                <c:pt idx="183">
                  <c:v>19.928829574712267</c:v>
                </c:pt>
                <c:pt idx="184">
                  <c:v>11.071170425287733</c:v>
                </c:pt>
                <c:pt idx="185">
                  <c:v>6.0711704252877325</c:v>
                </c:pt>
                <c:pt idx="186">
                  <c:v>6.0711704252877325</c:v>
                </c:pt>
                <c:pt idx="187">
                  <c:v>3.9288295747122675</c:v>
                </c:pt>
                <c:pt idx="188">
                  <c:v>8.9288295747122675</c:v>
                </c:pt>
                <c:pt idx="189">
                  <c:v>11.071170425287733</c:v>
                </c:pt>
                <c:pt idx="190">
                  <c:v>23.928829574712267</c:v>
                </c:pt>
                <c:pt idx="191">
                  <c:v>1.0711704252877325</c:v>
                </c:pt>
                <c:pt idx="192">
                  <c:v>39.928829574712267</c:v>
                </c:pt>
                <c:pt idx="193">
                  <c:v>13.928829574712267</c:v>
                </c:pt>
                <c:pt idx="194">
                  <c:v>3.9288295747122675</c:v>
                </c:pt>
                <c:pt idx="195">
                  <c:v>18.928829574712267</c:v>
                </c:pt>
                <c:pt idx="196">
                  <c:v>6.9288295747122675</c:v>
                </c:pt>
                <c:pt idx="197">
                  <c:v>6.0711704252877325</c:v>
                </c:pt>
                <c:pt idx="198">
                  <c:v>13.928829574712267</c:v>
                </c:pt>
                <c:pt idx="199">
                  <c:v>8.9288295747122675</c:v>
                </c:pt>
                <c:pt idx="200">
                  <c:v>6.9288295747122675</c:v>
                </c:pt>
                <c:pt idx="201">
                  <c:v>2.9288295747122675</c:v>
                </c:pt>
                <c:pt idx="202">
                  <c:v>24.071170425287733</c:v>
                </c:pt>
                <c:pt idx="203">
                  <c:v>0.25957504826294553</c:v>
                </c:pt>
                <c:pt idx="204">
                  <c:v>19.740424951737054</c:v>
                </c:pt>
                <c:pt idx="205">
                  <c:v>35.259575048262946</c:v>
                </c:pt>
                <c:pt idx="206">
                  <c:v>14.740424951737054</c:v>
                </c:pt>
                <c:pt idx="207">
                  <c:v>39.740424951737054</c:v>
                </c:pt>
                <c:pt idx="208">
                  <c:v>15.259575048262946</c:v>
                </c:pt>
                <c:pt idx="209">
                  <c:v>5.7404249517370545</c:v>
                </c:pt>
                <c:pt idx="210">
                  <c:v>6.2595750482629455</c:v>
                </c:pt>
                <c:pt idx="211">
                  <c:v>12.740424951737054</c:v>
                </c:pt>
                <c:pt idx="212">
                  <c:v>3.2595750482629455</c:v>
                </c:pt>
                <c:pt idx="213">
                  <c:v>23.259575048262946</c:v>
                </c:pt>
                <c:pt idx="214">
                  <c:v>20.259575048262946</c:v>
                </c:pt>
                <c:pt idx="215">
                  <c:v>0.25957504826294553</c:v>
                </c:pt>
                <c:pt idx="216">
                  <c:v>23.259575048262946</c:v>
                </c:pt>
                <c:pt idx="217">
                  <c:v>0.25957504826294553</c:v>
                </c:pt>
                <c:pt idx="218">
                  <c:v>7.7404249517370545</c:v>
                </c:pt>
                <c:pt idx="219">
                  <c:v>5.2595750482629455</c:v>
                </c:pt>
                <c:pt idx="220">
                  <c:v>8.2595750482629455</c:v>
                </c:pt>
                <c:pt idx="221">
                  <c:v>22.740424951737054</c:v>
                </c:pt>
                <c:pt idx="222">
                  <c:v>11.740424951737054</c:v>
                </c:pt>
                <c:pt idx="223">
                  <c:v>4.7404249517370545</c:v>
                </c:pt>
                <c:pt idx="224">
                  <c:v>19.259575048262946</c:v>
                </c:pt>
                <c:pt idx="225">
                  <c:v>39.740424951737054</c:v>
                </c:pt>
                <c:pt idx="226">
                  <c:v>9.7404249517370545</c:v>
                </c:pt>
                <c:pt idx="227">
                  <c:v>7.7404249517370545</c:v>
                </c:pt>
                <c:pt idx="228">
                  <c:v>23.259575048262946</c:v>
                </c:pt>
                <c:pt idx="229">
                  <c:v>19.740424951737054</c:v>
                </c:pt>
                <c:pt idx="230">
                  <c:v>49.740424951737054</c:v>
                </c:pt>
                <c:pt idx="231">
                  <c:v>14.740424951737054</c:v>
                </c:pt>
                <c:pt idx="232">
                  <c:v>25.259575048262946</c:v>
                </c:pt>
                <c:pt idx="233">
                  <c:v>4.7404249517370545</c:v>
                </c:pt>
                <c:pt idx="234">
                  <c:v>0.25957504826294553</c:v>
                </c:pt>
                <c:pt idx="235">
                  <c:v>0.25957504826294553</c:v>
                </c:pt>
                <c:pt idx="236">
                  <c:v>14.259575048262946</c:v>
                </c:pt>
                <c:pt idx="237">
                  <c:v>35.259575048262946</c:v>
                </c:pt>
                <c:pt idx="238">
                  <c:v>2.2595750482629455</c:v>
                </c:pt>
                <c:pt idx="239">
                  <c:v>5.2595750482629455</c:v>
                </c:pt>
                <c:pt idx="240">
                  <c:v>5.2595750482629455</c:v>
                </c:pt>
                <c:pt idx="241">
                  <c:v>24.740424951737054</c:v>
                </c:pt>
                <c:pt idx="242">
                  <c:v>14.259575048262946</c:v>
                </c:pt>
                <c:pt idx="243">
                  <c:v>29.740424951737054</c:v>
                </c:pt>
                <c:pt idx="244">
                  <c:v>9.7404249517370545</c:v>
                </c:pt>
                <c:pt idx="245">
                  <c:v>15.259575048262946</c:v>
                </c:pt>
                <c:pt idx="246">
                  <c:v>9.7404249517370545</c:v>
                </c:pt>
                <c:pt idx="247">
                  <c:v>4.7404249517370545</c:v>
                </c:pt>
                <c:pt idx="248">
                  <c:v>5.7404249517370545</c:v>
                </c:pt>
                <c:pt idx="249">
                  <c:v>20.259575048262946</c:v>
                </c:pt>
                <c:pt idx="250">
                  <c:v>9.7404249517370545</c:v>
                </c:pt>
                <c:pt idx="251">
                  <c:v>5.2595750482629455</c:v>
                </c:pt>
                <c:pt idx="252">
                  <c:v>23.409679478186376</c:v>
                </c:pt>
                <c:pt idx="253">
                  <c:v>18.409679478186376</c:v>
                </c:pt>
                <c:pt idx="254">
                  <c:v>8.4096794781863764</c:v>
                </c:pt>
                <c:pt idx="255">
                  <c:v>3.4096794781863764</c:v>
                </c:pt>
                <c:pt idx="256">
                  <c:v>33.409679478186376</c:v>
                </c:pt>
                <c:pt idx="257">
                  <c:v>6.5903205218136236</c:v>
                </c:pt>
                <c:pt idx="258">
                  <c:v>8.5903205218136236</c:v>
                </c:pt>
                <c:pt idx="259">
                  <c:v>21.409679478186376</c:v>
                </c:pt>
                <c:pt idx="260">
                  <c:v>3.4096794781863764</c:v>
                </c:pt>
                <c:pt idx="261">
                  <c:v>8.4096794781863764</c:v>
                </c:pt>
                <c:pt idx="262">
                  <c:v>13.409679478186376</c:v>
                </c:pt>
                <c:pt idx="263">
                  <c:v>3.4096794781863764</c:v>
                </c:pt>
                <c:pt idx="264">
                  <c:v>16.590320521813624</c:v>
                </c:pt>
                <c:pt idx="265">
                  <c:v>1.4096794781863764</c:v>
                </c:pt>
                <c:pt idx="266">
                  <c:v>26.409679478186376</c:v>
                </c:pt>
                <c:pt idx="267">
                  <c:v>14.590320521813624</c:v>
                </c:pt>
                <c:pt idx="268">
                  <c:v>10.409679478186376</c:v>
                </c:pt>
                <c:pt idx="269">
                  <c:v>5.5903205218136236</c:v>
                </c:pt>
                <c:pt idx="270">
                  <c:v>13.409679478186376</c:v>
                </c:pt>
                <c:pt idx="271">
                  <c:v>36.590320521813624</c:v>
                </c:pt>
                <c:pt idx="272">
                  <c:v>23.409679478186376</c:v>
                </c:pt>
                <c:pt idx="273">
                  <c:v>11.590320521813624</c:v>
                </c:pt>
                <c:pt idx="274">
                  <c:v>6.5903205218136236</c:v>
                </c:pt>
                <c:pt idx="275">
                  <c:v>8.4096794781863764</c:v>
                </c:pt>
                <c:pt idx="276">
                  <c:v>0.5903205218136236</c:v>
                </c:pt>
                <c:pt idx="277">
                  <c:v>8.5903205218136236</c:v>
                </c:pt>
                <c:pt idx="278">
                  <c:v>5.4096794781863764</c:v>
                </c:pt>
                <c:pt idx="279">
                  <c:v>16.590320521813624</c:v>
                </c:pt>
                <c:pt idx="280">
                  <c:v>3.4096794781863764</c:v>
                </c:pt>
                <c:pt idx="281">
                  <c:v>13.409679478186376</c:v>
                </c:pt>
                <c:pt idx="282">
                  <c:v>21.590320521813624</c:v>
                </c:pt>
                <c:pt idx="283">
                  <c:v>8.5903205218136236</c:v>
                </c:pt>
                <c:pt idx="284">
                  <c:v>1.5903205218136236</c:v>
                </c:pt>
                <c:pt idx="285">
                  <c:v>8.4096794781863764</c:v>
                </c:pt>
                <c:pt idx="286">
                  <c:v>8.4096794781863764</c:v>
                </c:pt>
                <c:pt idx="287">
                  <c:v>1.5903205218136236</c:v>
                </c:pt>
                <c:pt idx="288">
                  <c:v>1.4096794781863764</c:v>
                </c:pt>
                <c:pt idx="289">
                  <c:v>14.409679478186376</c:v>
                </c:pt>
                <c:pt idx="290">
                  <c:v>3.4096794781863764</c:v>
                </c:pt>
                <c:pt idx="291">
                  <c:v>26.590320521813624</c:v>
                </c:pt>
                <c:pt idx="292">
                  <c:v>19.590320521813624</c:v>
                </c:pt>
                <c:pt idx="293">
                  <c:v>16.590320521813624</c:v>
                </c:pt>
                <c:pt idx="294">
                  <c:v>12.409679478186376</c:v>
                </c:pt>
                <c:pt idx="295">
                  <c:v>26.590320521813624</c:v>
                </c:pt>
                <c:pt idx="296">
                  <c:v>5.5903205218136236</c:v>
                </c:pt>
                <c:pt idx="297">
                  <c:v>3.4096794781863764</c:v>
                </c:pt>
                <c:pt idx="298">
                  <c:v>27.078934004635698</c:v>
                </c:pt>
                <c:pt idx="299">
                  <c:v>2.0789340046356983</c:v>
                </c:pt>
                <c:pt idx="300">
                  <c:v>2.0789340046356983</c:v>
                </c:pt>
                <c:pt idx="301">
                  <c:v>15.921065995364302</c:v>
                </c:pt>
                <c:pt idx="302">
                  <c:v>2.0789340046356983</c:v>
                </c:pt>
                <c:pt idx="303">
                  <c:v>23.921065995364302</c:v>
                </c:pt>
                <c:pt idx="304">
                  <c:v>7.0789340046356983</c:v>
                </c:pt>
                <c:pt idx="305">
                  <c:v>12.921065995364302</c:v>
                </c:pt>
                <c:pt idx="306">
                  <c:v>7.9210659953643017</c:v>
                </c:pt>
                <c:pt idx="307">
                  <c:v>17.078934004635698</c:v>
                </c:pt>
                <c:pt idx="308">
                  <c:v>4.0789340046356983</c:v>
                </c:pt>
                <c:pt idx="309">
                  <c:v>33.078934004635698</c:v>
                </c:pt>
                <c:pt idx="310">
                  <c:v>12.921065995364302</c:v>
                </c:pt>
                <c:pt idx="311">
                  <c:v>7.9210659953643017</c:v>
                </c:pt>
                <c:pt idx="312">
                  <c:v>2.9210659953643017</c:v>
                </c:pt>
                <c:pt idx="313">
                  <c:v>5.9210659953643017</c:v>
                </c:pt>
                <c:pt idx="314">
                  <c:v>7.9210659953643017</c:v>
                </c:pt>
                <c:pt idx="315">
                  <c:v>3.0789340046356983</c:v>
                </c:pt>
                <c:pt idx="316">
                  <c:v>22.921065995364302</c:v>
                </c:pt>
                <c:pt idx="317">
                  <c:v>20.078934004635698</c:v>
                </c:pt>
                <c:pt idx="318">
                  <c:v>12.078934004635698</c:v>
                </c:pt>
                <c:pt idx="319">
                  <c:v>7.0789340046356983</c:v>
                </c:pt>
                <c:pt idx="320">
                  <c:v>2.0789340046356983</c:v>
                </c:pt>
                <c:pt idx="321">
                  <c:v>27.921065995364302</c:v>
                </c:pt>
                <c:pt idx="322">
                  <c:v>21.078934004635698</c:v>
                </c:pt>
                <c:pt idx="323">
                  <c:v>3.9210659953643017</c:v>
                </c:pt>
                <c:pt idx="324">
                  <c:v>17.078934004635698</c:v>
                </c:pt>
                <c:pt idx="325">
                  <c:v>2.9210659953643017</c:v>
                </c:pt>
                <c:pt idx="326">
                  <c:v>12.078934004635698</c:v>
                </c:pt>
                <c:pt idx="327">
                  <c:v>56.078934004635698</c:v>
                </c:pt>
                <c:pt idx="328">
                  <c:v>17.078934004635698</c:v>
                </c:pt>
                <c:pt idx="329">
                  <c:v>17.078934004635698</c:v>
                </c:pt>
                <c:pt idx="330">
                  <c:v>42.078934004635698</c:v>
                </c:pt>
                <c:pt idx="331">
                  <c:v>32.921065995364302</c:v>
                </c:pt>
                <c:pt idx="332">
                  <c:v>17.921065995364302</c:v>
                </c:pt>
                <c:pt idx="333">
                  <c:v>19.078934004635698</c:v>
                </c:pt>
                <c:pt idx="334">
                  <c:v>7.9210659953643017</c:v>
                </c:pt>
                <c:pt idx="335">
                  <c:v>32.921065995364302</c:v>
                </c:pt>
                <c:pt idx="336">
                  <c:v>28.921065995364302</c:v>
                </c:pt>
                <c:pt idx="337">
                  <c:v>25.921065995364302</c:v>
                </c:pt>
                <c:pt idx="338">
                  <c:v>17.921065995364302</c:v>
                </c:pt>
                <c:pt idx="339">
                  <c:v>27.078934004635698</c:v>
                </c:pt>
                <c:pt idx="340">
                  <c:v>17.921065995364302</c:v>
                </c:pt>
                <c:pt idx="341">
                  <c:v>28.078934004635698</c:v>
                </c:pt>
                <c:pt idx="342">
                  <c:v>7.9210659953643017</c:v>
                </c:pt>
                <c:pt idx="343">
                  <c:v>15.921065995364302</c:v>
                </c:pt>
                <c:pt idx="344">
                  <c:v>7.0789340046356983</c:v>
                </c:pt>
                <c:pt idx="345">
                  <c:v>2.0789340046356983</c:v>
                </c:pt>
                <c:pt idx="346">
                  <c:v>9.0789340046356983</c:v>
                </c:pt>
                <c:pt idx="347">
                  <c:v>22.921065995364302</c:v>
                </c:pt>
                <c:pt idx="348">
                  <c:v>44.921065995364302</c:v>
                </c:pt>
                <c:pt idx="349">
                  <c:v>7.0789340046356983</c:v>
                </c:pt>
                <c:pt idx="350">
                  <c:v>2.9210659953643017</c:v>
                </c:pt>
                <c:pt idx="351">
                  <c:v>27.921065995364302</c:v>
                </c:pt>
                <c:pt idx="352">
                  <c:v>2.0789340046356983</c:v>
                </c:pt>
                <c:pt idx="353">
                  <c:v>7.0789340046356983</c:v>
                </c:pt>
                <c:pt idx="354">
                  <c:v>36.921065995364302</c:v>
                </c:pt>
                <c:pt idx="355">
                  <c:v>7.0789340046356983</c:v>
                </c:pt>
                <c:pt idx="356">
                  <c:v>2.0789340046356983</c:v>
                </c:pt>
                <c:pt idx="357">
                  <c:v>2.0789340046356983</c:v>
                </c:pt>
                <c:pt idx="358">
                  <c:v>2.9210659953643017</c:v>
                </c:pt>
                <c:pt idx="359">
                  <c:v>22.078934004635698</c:v>
                </c:pt>
                <c:pt idx="360">
                  <c:v>2.0789340046356983</c:v>
                </c:pt>
                <c:pt idx="361">
                  <c:v>2.0789340046356983</c:v>
                </c:pt>
                <c:pt idx="362">
                  <c:v>15.078934004635698</c:v>
                </c:pt>
                <c:pt idx="363">
                  <c:v>25.921065995364302</c:v>
                </c:pt>
                <c:pt idx="364">
                  <c:v>15.078934004635698</c:v>
                </c:pt>
                <c:pt idx="365">
                  <c:v>4.2518114689149797</c:v>
                </c:pt>
                <c:pt idx="366">
                  <c:v>4.2518114689149797</c:v>
                </c:pt>
                <c:pt idx="367">
                  <c:v>20.74818853108502</c:v>
                </c:pt>
                <c:pt idx="368">
                  <c:v>0.74818853108502026</c:v>
                </c:pt>
                <c:pt idx="369">
                  <c:v>11.25181146891498</c:v>
                </c:pt>
                <c:pt idx="370">
                  <c:v>0.74818853108502026</c:v>
                </c:pt>
                <c:pt idx="371">
                  <c:v>9.2518114689149797</c:v>
                </c:pt>
                <c:pt idx="372">
                  <c:v>10.74818853108502</c:v>
                </c:pt>
                <c:pt idx="373">
                  <c:v>4.2518114689149797</c:v>
                </c:pt>
                <c:pt idx="374">
                  <c:v>14.25181146891498</c:v>
                </c:pt>
                <c:pt idx="375">
                  <c:v>30.74818853108502</c:v>
                </c:pt>
                <c:pt idx="376">
                  <c:v>35.74818853108502</c:v>
                </c:pt>
                <c:pt idx="377">
                  <c:v>8.2518114689149797</c:v>
                </c:pt>
                <c:pt idx="378">
                  <c:v>0.74818853108502026</c:v>
                </c:pt>
                <c:pt idx="379">
                  <c:v>4.2518114689149797</c:v>
                </c:pt>
                <c:pt idx="380">
                  <c:v>20.74818853108502</c:v>
                </c:pt>
                <c:pt idx="381">
                  <c:v>10.74818853108502</c:v>
                </c:pt>
                <c:pt idx="382">
                  <c:v>5.7481885310850203</c:v>
                </c:pt>
                <c:pt idx="383">
                  <c:v>40.74818853108502</c:v>
                </c:pt>
                <c:pt idx="384">
                  <c:v>0.74818853108502026</c:v>
                </c:pt>
                <c:pt idx="385">
                  <c:v>14.25181146891498</c:v>
                </c:pt>
                <c:pt idx="386">
                  <c:v>4.2518114689149797</c:v>
                </c:pt>
                <c:pt idx="387">
                  <c:v>9.2518114689149797</c:v>
                </c:pt>
                <c:pt idx="388">
                  <c:v>11.25181146891498</c:v>
                </c:pt>
                <c:pt idx="389">
                  <c:v>0.74818853108502026</c:v>
                </c:pt>
                <c:pt idx="390">
                  <c:v>0.74818853108502026</c:v>
                </c:pt>
                <c:pt idx="391">
                  <c:v>19.25181146891498</c:v>
                </c:pt>
                <c:pt idx="392">
                  <c:v>15.74818853108502</c:v>
                </c:pt>
                <c:pt idx="393">
                  <c:v>0.74818853108502026</c:v>
                </c:pt>
                <c:pt idx="394">
                  <c:v>29.25181146891498</c:v>
                </c:pt>
                <c:pt idx="395">
                  <c:v>10.74818853108502</c:v>
                </c:pt>
                <c:pt idx="396">
                  <c:v>11.25181146891498</c:v>
                </c:pt>
                <c:pt idx="397">
                  <c:v>11.25181146891498</c:v>
                </c:pt>
                <c:pt idx="398">
                  <c:v>19.25181146891498</c:v>
                </c:pt>
                <c:pt idx="399">
                  <c:v>0.74818853108502026</c:v>
                </c:pt>
                <c:pt idx="400">
                  <c:v>4.2518114689149797</c:v>
                </c:pt>
                <c:pt idx="401">
                  <c:v>20.74818853108502</c:v>
                </c:pt>
                <c:pt idx="402">
                  <c:v>14.25181146891498</c:v>
                </c:pt>
                <c:pt idx="403">
                  <c:v>5.7481885310850203</c:v>
                </c:pt>
                <c:pt idx="404">
                  <c:v>10.74818853108502</c:v>
                </c:pt>
                <c:pt idx="405">
                  <c:v>15.74818853108502</c:v>
                </c:pt>
                <c:pt idx="406">
                  <c:v>40.74818853108502</c:v>
                </c:pt>
                <c:pt idx="407">
                  <c:v>4.2518114689149797</c:v>
                </c:pt>
                <c:pt idx="408">
                  <c:v>15.74818853108502</c:v>
                </c:pt>
                <c:pt idx="409">
                  <c:v>7.2518114689149797</c:v>
                </c:pt>
                <c:pt idx="410">
                  <c:v>2.2518114689149797</c:v>
                </c:pt>
                <c:pt idx="411">
                  <c:v>6.7481885310850203</c:v>
                </c:pt>
                <c:pt idx="412">
                  <c:v>5.7481885310850203</c:v>
                </c:pt>
                <c:pt idx="413">
                  <c:v>9.2518114689149797</c:v>
                </c:pt>
                <c:pt idx="414">
                  <c:v>11.74818853108502</c:v>
                </c:pt>
                <c:pt idx="415">
                  <c:v>4.2518114689149797</c:v>
                </c:pt>
                <c:pt idx="416">
                  <c:v>5.7481885310850203</c:v>
                </c:pt>
                <c:pt idx="417">
                  <c:v>5.7481885310850203</c:v>
                </c:pt>
                <c:pt idx="418">
                  <c:v>14.417443057534342</c:v>
                </c:pt>
                <c:pt idx="419">
                  <c:v>14.417443057534342</c:v>
                </c:pt>
                <c:pt idx="420">
                  <c:v>7.4174430575343422</c:v>
                </c:pt>
                <c:pt idx="421">
                  <c:v>9.4174430575343422</c:v>
                </c:pt>
                <c:pt idx="422">
                  <c:v>15.582556942465658</c:v>
                </c:pt>
                <c:pt idx="423">
                  <c:v>24.417443057534342</c:v>
                </c:pt>
                <c:pt idx="424">
                  <c:v>45.582556942465658</c:v>
                </c:pt>
                <c:pt idx="425">
                  <c:v>13.582556942465658</c:v>
                </c:pt>
                <c:pt idx="426">
                  <c:v>14.417443057534342</c:v>
                </c:pt>
                <c:pt idx="427">
                  <c:v>4.4174430575343422</c:v>
                </c:pt>
                <c:pt idx="428">
                  <c:v>13.582556942465658</c:v>
                </c:pt>
                <c:pt idx="429">
                  <c:v>15.582556942465658</c:v>
                </c:pt>
                <c:pt idx="430">
                  <c:v>10.582556942465658</c:v>
                </c:pt>
                <c:pt idx="431">
                  <c:v>29.417443057534342</c:v>
                </c:pt>
                <c:pt idx="432">
                  <c:v>25.582556942465658</c:v>
                </c:pt>
                <c:pt idx="433">
                  <c:v>10.582556942465658</c:v>
                </c:pt>
                <c:pt idx="434">
                  <c:v>5.5825569424656578</c:v>
                </c:pt>
                <c:pt idx="435">
                  <c:v>4.4174430575343422</c:v>
                </c:pt>
                <c:pt idx="436">
                  <c:v>4.4174430575343422</c:v>
                </c:pt>
                <c:pt idx="437">
                  <c:v>19.417443057534342</c:v>
                </c:pt>
                <c:pt idx="438">
                  <c:v>10.582556942465658</c:v>
                </c:pt>
                <c:pt idx="439">
                  <c:v>4.4174430575343422</c:v>
                </c:pt>
                <c:pt idx="440">
                  <c:v>14.417443057534342</c:v>
                </c:pt>
                <c:pt idx="441">
                  <c:v>9.4174430575343422</c:v>
                </c:pt>
                <c:pt idx="442">
                  <c:v>5.5825569424656578</c:v>
                </c:pt>
                <c:pt idx="443">
                  <c:v>10.582556942465658</c:v>
                </c:pt>
                <c:pt idx="444">
                  <c:v>20.582556942465658</c:v>
                </c:pt>
                <c:pt idx="445">
                  <c:v>0.58255694246565781</c:v>
                </c:pt>
                <c:pt idx="446">
                  <c:v>44.417443057534342</c:v>
                </c:pt>
                <c:pt idx="447">
                  <c:v>35.582556942465658</c:v>
                </c:pt>
                <c:pt idx="448">
                  <c:v>10.582556942465658</c:v>
                </c:pt>
                <c:pt idx="449">
                  <c:v>5.5825569424656578</c:v>
                </c:pt>
                <c:pt idx="450">
                  <c:v>5.5825569424656578</c:v>
                </c:pt>
                <c:pt idx="451">
                  <c:v>20.582556942465658</c:v>
                </c:pt>
                <c:pt idx="452">
                  <c:v>21.417443057534342</c:v>
                </c:pt>
                <c:pt idx="453">
                  <c:v>9.4174430575343422</c:v>
                </c:pt>
                <c:pt idx="454">
                  <c:v>9.4174430575343422</c:v>
                </c:pt>
                <c:pt idx="455">
                  <c:v>19.417443057534342</c:v>
                </c:pt>
                <c:pt idx="456">
                  <c:v>15.582556942465658</c:v>
                </c:pt>
                <c:pt idx="457">
                  <c:v>5.5825569424656578</c:v>
                </c:pt>
                <c:pt idx="458">
                  <c:v>0.58255694246565781</c:v>
                </c:pt>
                <c:pt idx="459">
                  <c:v>24.417443057534342</c:v>
                </c:pt>
                <c:pt idx="460">
                  <c:v>4.4174430575343422</c:v>
                </c:pt>
                <c:pt idx="461">
                  <c:v>0.58255694246565781</c:v>
                </c:pt>
                <c:pt idx="462">
                  <c:v>3.0866975839836641</c:v>
                </c:pt>
                <c:pt idx="463">
                  <c:v>13.913302416016336</c:v>
                </c:pt>
                <c:pt idx="464">
                  <c:v>13.086697583983664</c:v>
                </c:pt>
                <c:pt idx="465">
                  <c:v>3.0866975839836641</c:v>
                </c:pt>
                <c:pt idx="466">
                  <c:v>1.9133024160163359</c:v>
                </c:pt>
                <c:pt idx="467">
                  <c:v>5.0866975839836641</c:v>
                </c:pt>
                <c:pt idx="468">
                  <c:v>18.086697583983664</c:v>
                </c:pt>
                <c:pt idx="469">
                  <c:v>33.086697583983664</c:v>
                </c:pt>
                <c:pt idx="470">
                  <c:v>1.9133024160163359</c:v>
                </c:pt>
                <c:pt idx="471">
                  <c:v>11.913302416016336</c:v>
                </c:pt>
                <c:pt idx="472">
                  <c:v>4.9133024160163359</c:v>
                </c:pt>
                <c:pt idx="473">
                  <c:v>21.913302416016336</c:v>
                </c:pt>
                <c:pt idx="474">
                  <c:v>28.086697583983664</c:v>
                </c:pt>
                <c:pt idx="475">
                  <c:v>11.086697583983664</c:v>
                </c:pt>
                <c:pt idx="476">
                  <c:v>8.0866975839836641</c:v>
                </c:pt>
                <c:pt idx="477">
                  <c:v>33.086697583983664</c:v>
                </c:pt>
                <c:pt idx="478">
                  <c:v>3.0866975839836641</c:v>
                </c:pt>
                <c:pt idx="479">
                  <c:v>6.9133024160163359</c:v>
                </c:pt>
                <c:pt idx="480">
                  <c:v>3.0866975839836641</c:v>
                </c:pt>
                <c:pt idx="481">
                  <c:v>29.913302416016336</c:v>
                </c:pt>
                <c:pt idx="482">
                  <c:v>13.086697583983664</c:v>
                </c:pt>
                <c:pt idx="483">
                  <c:v>16.913302416016336</c:v>
                </c:pt>
                <c:pt idx="484">
                  <c:v>11.913302416016336</c:v>
                </c:pt>
                <c:pt idx="485">
                  <c:v>8.6697583983664117E-2</c:v>
                </c:pt>
                <c:pt idx="486">
                  <c:v>1.9133024160163359</c:v>
                </c:pt>
                <c:pt idx="487">
                  <c:v>3.0866975839836641</c:v>
                </c:pt>
                <c:pt idx="488">
                  <c:v>11.913302416016336</c:v>
                </c:pt>
                <c:pt idx="489">
                  <c:v>8.0866975839836641</c:v>
                </c:pt>
                <c:pt idx="490">
                  <c:v>23.086697583983664</c:v>
                </c:pt>
                <c:pt idx="491">
                  <c:v>11.913302416016336</c:v>
                </c:pt>
                <c:pt idx="492">
                  <c:v>13.086697583983664</c:v>
                </c:pt>
                <c:pt idx="493">
                  <c:v>1.9133024160163359</c:v>
                </c:pt>
                <c:pt idx="494">
                  <c:v>11.086697583983664</c:v>
                </c:pt>
                <c:pt idx="495">
                  <c:v>8.0866975839836641</c:v>
                </c:pt>
                <c:pt idx="496">
                  <c:v>23.244047889567014</c:v>
                </c:pt>
                <c:pt idx="497">
                  <c:v>13.244047889567014</c:v>
                </c:pt>
                <c:pt idx="498">
                  <c:v>6.755952110432986</c:v>
                </c:pt>
                <c:pt idx="499">
                  <c:v>8.244047889567014</c:v>
                </c:pt>
                <c:pt idx="500">
                  <c:v>8.244047889567014</c:v>
                </c:pt>
                <c:pt idx="501">
                  <c:v>23.244047889567014</c:v>
                </c:pt>
                <c:pt idx="502">
                  <c:v>3.244047889567014</c:v>
                </c:pt>
                <c:pt idx="503">
                  <c:v>13.425206636882308</c:v>
                </c:pt>
                <c:pt idx="504">
                  <c:v>7.90553883666837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6AF-4DC0-99F5-077E82C51D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052672"/>
        <c:axId val="109054208"/>
      </c:scatterChart>
      <c:valAx>
        <c:axId val="109052672"/>
        <c:scaling>
          <c:orientation val="minMax"/>
          <c:max val="280"/>
          <c:min val="14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tted Value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9054208"/>
        <c:crosses val="autoZero"/>
        <c:crossBetween val="midCat"/>
        <c:majorUnit val="20"/>
      </c:valAx>
      <c:valAx>
        <c:axId val="10905420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solute Residual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9052672"/>
        <c:crosses val="autoZero"/>
        <c:crossBetween val="midCat"/>
      </c:valAx>
      <c:spPr>
        <a:solidFill>
          <a:srgbClr val="FFCCFF"/>
        </a:solidFill>
      </c:spPr>
    </c:plotArea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167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10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828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>
            <a:lvl1pPr>
              <a:defRPr sz="2800" baseline="0"/>
            </a:lvl1pPr>
            <a:lvl2pPr marL="742950" indent="-285750">
              <a:buFont typeface="Wingdings" panose="05000000000000000000" pitchFamily="2" charset="2"/>
              <a:buChar char="§"/>
              <a:defRPr sz="2400" baseline="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9339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695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216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888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612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9376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21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422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63BBC2-C77A-4DB8-BC14-32487F8F5E1B}" type="datetimeFigureOut">
              <a:rPr lang="en-US" smtClean="0"/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EDC65-F29D-4DD4-A8E2-3A6F143FF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937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ecking Regression Model Assump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BA 2013/14 Player Heights and Weights</a:t>
            </a:r>
          </a:p>
        </p:txBody>
      </p:sp>
    </p:spTree>
    <p:extLst>
      <p:ext uri="{BB962C8B-B14F-4D97-AF65-F5344CB8AC3E}">
        <p14:creationId xmlns:p14="http://schemas.microsoft.com/office/powerpoint/2010/main" val="9590620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qual (Homogeneous) Variance - I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228600" y="1143000"/>
          <a:ext cx="8656638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5803900" imgH="3479800" progId="Equation.DSMT4">
                  <p:embed/>
                </p:oleObj>
              </mc:Choice>
              <mc:Fallback>
                <p:oleObj name="Equation" r:id="rId3" imgW="5803900" imgH="347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8656638" cy="51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qual (Homogeneous) Variance - II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84721"/>
              </p:ext>
            </p:extLst>
          </p:nvPr>
        </p:nvGraphicFramePr>
        <p:xfrm>
          <a:off x="104108" y="1219200"/>
          <a:ext cx="8900414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4483080" imgH="2450880" progId="Equation.DSMT4">
                  <p:embed/>
                </p:oleObj>
              </mc:Choice>
              <mc:Fallback>
                <p:oleObj name="Equation" r:id="rId3" imgW="448308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8" y="1219200"/>
                        <a:ext cx="8900414" cy="486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own-Forsyth and </a:t>
            </a:r>
            <a:r>
              <a:rPr lang="en-US" dirty="0" err="1"/>
              <a:t>Breusch</a:t>
            </a:r>
            <a:r>
              <a:rPr lang="en-US" dirty="0"/>
              <a:t>-Pagan Tes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9435"/>
              </p:ext>
            </p:extLst>
          </p:nvPr>
        </p:nvGraphicFramePr>
        <p:xfrm>
          <a:off x="304800" y="2133600"/>
          <a:ext cx="4924425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Worksheet" r:id="rId3" imgW="4924357" imgH="2485957" progId="Excel.Sheet.8">
                  <p:embed/>
                </p:oleObj>
              </mc:Choice>
              <mc:Fallback>
                <p:oleObj name="Worksheet" r:id="rId3" imgW="4924357" imgH="2485957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133600"/>
                        <a:ext cx="4924425" cy="248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972234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rown-Forsyth Test: </a:t>
            </a:r>
          </a:p>
          <a:p>
            <a:r>
              <a:rPr lang="en-US" dirty="0"/>
              <a:t>Group 1: Heights ≤ 79”, Group 2: Heights ≥ 80”</a:t>
            </a:r>
          </a:p>
          <a:p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Equal Variances Among Errors   (Reject H</a:t>
            </a:r>
            <a:r>
              <a:rPr lang="en-US" baseline="-25000" dirty="0"/>
              <a:t>0</a:t>
            </a:r>
            <a:r>
              <a:rPr lang="en-US" dirty="0"/>
              <a:t>)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7553"/>
              </p:ext>
            </p:extLst>
          </p:nvPr>
        </p:nvGraphicFramePr>
        <p:xfrm>
          <a:off x="5943600" y="2209800"/>
          <a:ext cx="2533650" cy="423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Worksheet" r:id="rId5" imgW="2533785" imgH="4238557" progId="Excel.Sheet.8">
                  <p:embed/>
                </p:oleObj>
              </mc:Choice>
              <mc:Fallback>
                <p:oleObj name="Worksheet" r:id="rId5" imgW="2533785" imgH="4238557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3600" y="2209800"/>
                        <a:ext cx="2533650" cy="423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38800" y="10668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Breusch</a:t>
            </a:r>
            <a:r>
              <a:rPr lang="en-US" dirty="0"/>
              <a:t>-Pagan Test: </a:t>
            </a:r>
          </a:p>
          <a:p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Equal Variances Among Errors   (Reject H</a:t>
            </a:r>
            <a:r>
              <a:rPr lang="en-US" baseline="-25000" dirty="0"/>
              <a:t>0</a:t>
            </a:r>
            <a:r>
              <a:rPr lang="en-US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6606364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inearity of Regression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07963" y="1066800"/>
          <a:ext cx="8828087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4343400" imgH="2514600" progId="Equation.DSMT4">
                  <p:embed/>
                </p:oleObj>
              </mc:Choice>
              <mc:Fallback>
                <p:oleObj name="Equation" r:id="rId3" imgW="43434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1066800"/>
                        <a:ext cx="8828087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inearity of Regression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14795"/>
              </p:ext>
            </p:extLst>
          </p:nvPr>
        </p:nvGraphicFramePr>
        <p:xfrm>
          <a:off x="381000" y="990600"/>
          <a:ext cx="8541691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5003640" imgH="3124080" progId="Equation.DSMT4">
                  <p:embed/>
                </p:oleObj>
              </mc:Choice>
              <mc:Fallback>
                <p:oleObj name="Equation" r:id="rId3" imgW="500364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541691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5168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53715"/>
              </p:ext>
            </p:extLst>
          </p:nvPr>
        </p:nvGraphicFramePr>
        <p:xfrm>
          <a:off x="381000" y="304800"/>
          <a:ext cx="7848600" cy="643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5651280" imgH="4635360" progId="Equation.DSMT4">
                  <p:embed/>
                </p:oleObj>
              </mc:Choice>
              <mc:Fallback>
                <p:oleObj name="Equation" r:id="rId3" imgW="5651280" imgH="463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7848600" cy="6439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55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eight and Weight Data – n=505, c=18 Group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49835"/>
              </p:ext>
            </p:extLst>
          </p:nvPr>
        </p:nvGraphicFramePr>
        <p:xfrm>
          <a:off x="685800" y="1143000"/>
          <a:ext cx="5791200" cy="542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Worksheet" r:id="rId3" imgW="4886257" imgH="4581457" progId="Excel.Sheet.8">
                  <p:embed/>
                </p:oleObj>
              </mc:Choice>
              <mc:Fallback>
                <p:oleObj name="Worksheet" r:id="rId3" imgW="4886257" imgH="4581457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43000"/>
                        <a:ext cx="5791200" cy="5429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10400" y="1524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o not reject</a:t>
            </a:r>
          </a:p>
          <a:p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baseline="-25000" dirty="0" err="1"/>
              <a:t>j</a:t>
            </a:r>
            <a:r>
              <a:rPr lang="en-US" dirty="0"/>
              <a:t> =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1</a:t>
            </a:r>
            <a:r>
              <a:rPr lang="en-US" dirty="0"/>
              <a:t>X</a:t>
            </a:r>
            <a:r>
              <a:rPr lang="en-US" baseline="-25000" dirty="0"/>
              <a:t>j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0266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3600"/>
              <a:t>Box-Cox Transformation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267200"/>
          </a:xfrm>
        </p:spPr>
        <p:txBody>
          <a:bodyPr/>
          <a:lstStyle/>
          <a:p>
            <a:r>
              <a:rPr lang="en-US" sz="2800"/>
              <a:t>Automatically selects a transformation from power family with goal of obtaining: normality, linearity, and constant variance (not always successful, but widely used)</a:t>
            </a:r>
          </a:p>
          <a:p>
            <a:r>
              <a:rPr lang="en-US" sz="2800"/>
              <a:t>Goal: Fit model: </a:t>
            </a:r>
            <a:r>
              <a:rPr lang="en-US" sz="2800" i="1"/>
              <a:t>Y</a:t>
            </a:r>
            <a:r>
              <a:rPr lang="en-US" sz="2800"/>
              <a:t>’ = </a:t>
            </a:r>
            <a:r>
              <a:rPr lang="en-US" sz="2800">
                <a:latin typeface="Symbol" pitchFamily="18" charset="2"/>
              </a:rPr>
              <a:t>b</a:t>
            </a:r>
            <a:r>
              <a:rPr lang="en-US" sz="2800" baseline="-25000"/>
              <a:t>0</a:t>
            </a:r>
            <a:r>
              <a:rPr lang="en-US" sz="2800"/>
              <a:t> + </a:t>
            </a:r>
            <a:r>
              <a:rPr lang="en-US" sz="2800">
                <a:latin typeface="Symbol" pitchFamily="18" charset="2"/>
              </a:rPr>
              <a:t>b</a:t>
            </a:r>
            <a:r>
              <a:rPr lang="en-US" sz="2800" baseline="-25000"/>
              <a:t>1</a:t>
            </a:r>
            <a:r>
              <a:rPr lang="en-US" sz="2800" i="1"/>
              <a:t>X</a:t>
            </a:r>
            <a:r>
              <a:rPr lang="en-US" sz="2800"/>
              <a:t> + </a:t>
            </a:r>
            <a:r>
              <a:rPr lang="en-US" sz="2800">
                <a:latin typeface="Symbol" pitchFamily="18" charset="2"/>
              </a:rPr>
              <a:t>e </a:t>
            </a:r>
            <a:r>
              <a:rPr lang="en-US" sz="2800"/>
              <a:t> for various power transformations on </a:t>
            </a:r>
            <a:r>
              <a:rPr lang="en-US" sz="2800" i="1"/>
              <a:t>Y</a:t>
            </a:r>
            <a:r>
              <a:rPr lang="en-US" sz="2800"/>
              <a:t>, and selecting transformation producing minimum SSE (maximum likelihood)</a:t>
            </a:r>
          </a:p>
          <a:p>
            <a:r>
              <a:rPr lang="en-US" sz="2800"/>
              <a:t>Procedure: over a range of </a:t>
            </a:r>
            <a:r>
              <a:rPr lang="en-US" sz="2800">
                <a:latin typeface="Symbol" pitchFamily="18" charset="2"/>
              </a:rPr>
              <a:t>l</a:t>
            </a:r>
            <a:r>
              <a:rPr lang="en-US" sz="2800"/>
              <a:t> from, say -2 to +2, obtain </a:t>
            </a:r>
            <a:r>
              <a:rPr lang="en-US" sz="2800" i="1"/>
              <a:t>W</a:t>
            </a:r>
            <a:r>
              <a:rPr lang="en-US" sz="2800" baseline="-25000"/>
              <a:t>i</a:t>
            </a:r>
            <a:r>
              <a:rPr lang="en-US" sz="2800"/>
              <a:t> and regress </a:t>
            </a:r>
            <a:r>
              <a:rPr lang="en-US" sz="2800" i="1"/>
              <a:t>W</a:t>
            </a:r>
            <a:r>
              <a:rPr lang="en-US" sz="2800" baseline="-25000"/>
              <a:t>i</a:t>
            </a:r>
            <a:r>
              <a:rPr lang="en-US" sz="2800"/>
              <a:t> on </a:t>
            </a:r>
            <a:r>
              <a:rPr lang="en-US" sz="2800" i="1"/>
              <a:t>X </a:t>
            </a:r>
            <a:r>
              <a:rPr lang="en-US" sz="2800"/>
              <a:t>(assuming all </a:t>
            </a:r>
            <a:r>
              <a:rPr lang="en-US" sz="2800" i="1"/>
              <a:t>Y</a:t>
            </a:r>
            <a:r>
              <a:rPr lang="en-US" sz="2800" baseline="-25000"/>
              <a:t>i</a:t>
            </a:r>
            <a:r>
              <a:rPr lang="en-US" sz="2800"/>
              <a:t> &gt; 0, although adding constant won’t affect shape or spread of </a:t>
            </a:r>
            <a:r>
              <a:rPr lang="en-US" sz="2800" i="1"/>
              <a:t>Y</a:t>
            </a:r>
            <a:r>
              <a:rPr lang="en-US" sz="2800"/>
              <a:t> distribution) </a:t>
            </a:r>
            <a:endParaRPr lang="en-US" sz="2800" i="1"/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381000" y="5638800"/>
          <a:ext cx="83407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368800" imgH="558800" progId="Equation.DSMT4">
                  <p:embed/>
                </p:oleObj>
              </mc:Choice>
              <mc:Fallback>
                <p:oleObj name="Equation" r:id="rId3" imgW="4368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83407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Box-Cox Transformation – Obtained in 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2000"/>
            <a:ext cx="7924800" cy="53640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6324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ximum occurs near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/>
              <a:t> = 0 (Interval Contains 0) – Try taking logs of Weight</a:t>
            </a:r>
          </a:p>
        </p:txBody>
      </p:sp>
    </p:spTree>
    <p:extLst>
      <p:ext uri="{BB962C8B-B14F-4D97-AF65-F5344CB8AC3E}">
        <p14:creationId xmlns:p14="http://schemas.microsoft.com/office/powerpoint/2010/main" val="8297624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sults of Tests (Using R Functions) on ln(WT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98350" y="1143000"/>
            <a:ext cx="4267200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rmality of Errors  (Shapiro-Wilk Test)</a:t>
            </a:r>
          </a:p>
          <a:p>
            <a:endParaRPr lang="en-US" dirty="0"/>
          </a:p>
          <a:p>
            <a:r>
              <a:rPr lang="en-US" dirty="0"/>
              <a:t>&gt; </a:t>
            </a:r>
            <a:r>
              <a:rPr lang="en-US" dirty="0" err="1"/>
              <a:t>shapiro.test</a:t>
            </a:r>
            <a:r>
              <a:rPr lang="en-US" dirty="0"/>
              <a:t>(e2)</a:t>
            </a:r>
          </a:p>
          <a:p>
            <a:r>
              <a:rPr lang="en-US" dirty="0"/>
              <a:t>        Shapiro-Wilk normality test</a:t>
            </a:r>
          </a:p>
          <a:p>
            <a:r>
              <a:rPr lang="en-US" dirty="0"/>
              <a:t>data:  e2</a:t>
            </a:r>
          </a:p>
          <a:p>
            <a:r>
              <a:rPr lang="en-US" dirty="0"/>
              <a:t>W = 0.9976, p-value = 0.67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295400"/>
            <a:ext cx="4038600" cy="35086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Lucida Sans Typewriter" panose="020B0509030504030204" pitchFamily="49" charset="0"/>
              </a:rPr>
              <a:t>&gt; nba.mod2 &lt;- lm(log(Weight) ~ Height)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&gt; summary(nba.mod2)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Call: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lm(formula = log(Weight) ~ Height)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Coefficients: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          Est Std. Error t value </a:t>
            </a:r>
            <a:r>
              <a:rPr lang="en-US" sz="1200" dirty="0" err="1">
                <a:latin typeface="Lucida Sans Typewriter" panose="020B0509030504030204" pitchFamily="49" charset="0"/>
              </a:rPr>
              <a:t>Pr</a:t>
            </a:r>
            <a:r>
              <a:rPr lang="en-US" sz="1200" dirty="0">
                <a:latin typeface="Lucida Sans Typewriter" panose="020B0509030504030204" pitchFamily="49" charset="0"/>
              </a:rPr>
              <a:t>(&gt;|t|)   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(Intercept) 3.0781  0.0696   44.20 &lt;2e-16 Height      0.0292  0.0009   33.22 &lt;2e-16</a:t>
            </a:r>
          </a:p>
          <a:p>
            <a:endParaRPr lang="en-US" sz="1200" dirty="0">
              <a:latin typeface="Lucida Sans Typewriter" panose="020B0509030504030204" pitchFamily="49" charset="0"/>
            </a:endParaRPr>
          </a:p>
          <a:p>
            <a:r>
              <a:rPr lang="en-US" sz="1200" dirty="0">
                <a:latin typeface="Lucida Sans Typewriter" panose="020B0509030504030204" pitchFamily="49" charset="0"/>
              </a:rPr>
              <a:t>Residual standard error: 0.06823 on 503 degrees of freedom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Multiple R-squared:  0.6869,    Adjusted R-squared:  0.6863 </a:t>
            </a:r>
          </a:p>
          <a:p>
            <a:r>
              <a:rPr lang="en-US" sz="1200" dirty="0">
                <a:latin typeface="Lucida Sans Typewriter" panose="020B0509030504030204" pitchFamily="49" charset="0"/>
              </a:rPr>
              <a:t>F-statistic:  1104 on 1 and 503 DF,  p-value: &lt; 2.2e-16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98350" y="3276600"/>
            <a:ext cx="4393250" cy="2000548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onstant Error Variance (</a:t>
            </a:r>
            <a:r>
              <a:rPr lang="en-US" dirty="0" err="1"/>
              <a:t>Breusch</a:t>
            </a:r>
            <a:r>
              <a:rPr lang="en-US" dirty="0"/>
              <a:t>-Pagan Test)</a:t>
            </a:r>
          </a:p>
          <a:p>
            <a:r>
              <a:rPr lang="en-US" sz="1600" dirty="0"/>
              <a:t>&gt; </a:t>
            </a:r>
            <a:r>
              <a:rPr lang="en-US" sz="1600" dirty="0" err="1"/>
              <a:t>bptest</a:t>
            </a:r>
            <a:r>
              <a:rPr lang="en-US" sz="1600" dirty="0"/>
              <a:t>(log(Weight) ~ </a:t>
            </a:r>
            <a:r>
              <a:rPr lang="en-US" sz="1600" dirty="0" err="1"/>
              <a:t>Height,studentize</a:t>
            </a:r>
            <a:r>
              <a:rPr lang="en-US" sz="1600" dirty="0"/>
              <a:t>=FALSE)</a:t>
            </a:r>
          </a:p>
          <a:p>
            <a:r>
              <a:rPr lang="en-US" dirty="0"/>
              <a:t>        </a:t>
            </a:r>
            <a:r>
              <a:rPr lang="en-US" dirty="0" err="1"/>
              <a:t>Breusch</a:t>
            </a:r>
            <a:r>
              <a:rPr lang="en-US" dirty="0"/>
              <a:t>-Pagan test</a:t>
            </a:r>
          </a:p>
          <a:p>
            <a:endParaRPr lang="en-US" dirty="0"/>
          </a:p>
          <a:p>
            <a:r>
              <a:rPr lang="en-US" dirty="0"/>
              <a:t>data:  log(Weight) ~ Height</a:t>
            </a:r>
          </a:p>
          <a:p>
            <a:r>
              <a:rPr lang="en-US" dirty="0"/>
              <a:t>BP = 0.4711, </a:t>
            </a:r>
            <a:r>
              <a:rPr lang="en-US" dirty="0" err="1"/>
              <a:t>df</a:t>
            </a:r>
            <a:r>
              <a:rPr lang="en-US" dirty="0"/>
              <a:t> = 1, p-value = 0.4925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991725"/>
            <a:ext cx="3657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nearity of Regression (Lack of Fit Test)</a:t>
            </a:r>
          </a:p>
          <a:p>
            <a:r>
              <a:rPr lang="en-US" sz="1600" dirty="0"/>
              <a:t> nba.mod3 &lt;- lm(log(Weight) ~ factor(Height))</a:t>
            </a:r>
          </a:p>
          <a:p>
            <a:r>
              <a:rPr lang="en-US" sz="1600" dirty="0"/>
              <a:t>&gt; </a:t>
            </a:r>
            <a:r>
              <a:rPr lang="en-US" sz="1600" dirty="0" err="1"/>
              <a:t>anova</a:t>
            </a:r>
            <a:r>
              <a:rPr lang="en-US" sz="1600" dirty="0"/>
              <a:t>(nba.mod2,nba.mod3)</a:t>
            </a:r>
          </a:p>
          <a:p>
            <a:r>
              <a:rPr lang="en-US" sz="1600" dirty="0"/>
              <a:t>Analysis of Variance Table</a:t>
            </a:r>
          </a:p>
          <a:p>
            <a:endParaRPr lang="en-US" sz="1400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0" y="5419458"/>
            <a:ext cx="3810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 1: log(Weight) ~ Height</a:t>
            </a:r>
          </a:p>
          <a:p>
            <a:r>
              <a:rPr lang="en-US" sz="1400" dirty="0"/>
              <a:t>Model 2: log(Weight) ~ factor(Height)</a:t>
            </a:r>
          </a:p>
          <a:p>
            <a:r>
              <a:rPr lang="en-US" sz="1400" dirty="0"/>
              <a:t>  </a:t>
            </a:r>
            <a:r>
              <a:rPr lang="en-US" sz="1400" dirty="0" err="1"/>
              <a:t>Res.Df</a:t>
            </a:r>
            <a:r>
              <a:rPr lang="en-US" sz="1400" dirty="0"/>
              <a:t>    RSS </a:t>
            </a:r>
            <a:r>
              <a:rPr lang="en-US" sz="1400" dirty="0" err="1"/>
              <a:t>Df</a:t>
            </a:r>
            <a:r>
              <a:rPr lang="en-US" sz="1400" dirty="0"/>
              <a:t> Sum of </a:t>
            </a:r>
            <a:r>
              <a:rPr lang="en-US" sz="1400" dirty="0" err="1"/>
              <a:t>Sq</a:t>
            </a:r>
            <a:r>
              <a:rPr lang="en-US" sz="1400" dirty="0"/>
              <a:t>       </a:t>
            </a:r>
            <a:r>
              <a:rPr lang="en-US" sz="1400" b="1" dirty="0"/>
              <a:t>F         </a:t>
            </a:r>
            <a:r>
              <a:rPr lang="en-US" sz="1400" b="1" dirty="0" err="1"/>
              <a:t>Pr</a:t>
            </a:r>
            <a:r>
              <a:rPr lang="en-US" sz="1400" b="1" dirty="0"/>
              <a:t>(&gt;F)</a:t>
            </a:r>
          </a:p>
          <a:p>
            <a:r>
              <a:rPr lang="en-US" sz="1400" dirty="0"/>
              <a:t>1    503 2.3414                          </a:t>
            </a:r>
          </a:p>
          <a:p>
            <a:r>
              <a:rPr lang="en-US" sz="1400" dirty="0"/>
              <a:t>2    487 2.2478 16  0.093642 </a:t>
            </a:r>
            <a:r>
              <a:rPr lang="en-US" sz="1400" b="1" dirty="0"/>
              <a:t>1.268    0.213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5562600"/>
            <a:ext cx="1778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fits well on all assumptions</a:t>
            </a:r>
          </a:p>
        </p:txBody>
      </p:sp>
    </p:spTree>
    <p:extLst>
      <p:ext uri="{BB962C8B-B14F-4D97-AF65-F5344CB8AC3E}">
        <p14:creationId xmlns:p14="http://schemas.microsoft.com/office/powerpoint/2010/main" val="6098354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Description /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eights (X) and Weights (Y) for 505 NBA Players in 2013/14 Season. </a:t>
            </a:r>
          </a:p>
          <a:p>
            <a:r>
              <a:rPr lang="en-US" dirty="0"/>
              <a:t>Other Variables included in the Dataset: Age, Position</a:t>
            </a:r>
          </a:p>
          <a:p>
            <a:r>
              <a:rPr lang="en-US" dirty="0"/>
              <a:t>Simple Linear Regression Model:  Y =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1</a:t>
            </a:r>
            <a:r>
              <a:rPr lang="en-US" dirty="0"/>
              <a:t>X + 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  <a:p>
            <a:r>
              <a:rPr lang="en-US" dirty="0"/>
              <a:t>Model Assumptions: </a:t>
            </a:r>
          </a:p>
          <a:p>
            <a:pPr lvl="1"/>
            <a:r>
              <a:rPr lang="en-US" dirty="0">
                <a:latin typeface="Symbol" panose="05050102010706020507" pitchFamily="18" charset="2"/>
              </a:rPr>
              <a:t>e ~ </a:t>
            </a:r>
            <a:r>
              <a:rPr lang="en-US" dirty="0"/>
              <a:t>N(0,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30000" dirty="0"/>
              <a:t>2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Errors are independent</a:t>
            </a:r>
          </a:p>
          <a:p>
            <a:pPr lvl="1"/>
            <a:r>
              <a:rPr lang="en-US" dirty="0"/>
              <a:t>Error variance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30000" dirty="0"/>
              <a:t>2</a:t>
            </a:r>
            <a:r>
              <a:rPr lang="en-US" dirty="0"/>
              <a:t>) is constant</a:t>
            </a:r>
          </a:p>
          <a:p>
            <a:pPr lvl="1"/>
            <a:r>
              <a:rPr lang="en-US" dirty="0"/>
              <a:t>Relationship between Y and X is linear</a:t>
            </a:r>
          </a:p>
          <a:p>
            <a:pPr lvl="1"/>
            <a:r>
              <a:rPr lang="en-US" dirty="0"/>
              <a:t>No important (available) predictors have been </a:t>
            </a:r>
            <a:r>
              <a:rPr lang="en-US" dirty="0" err="1"/>
              <a:t>ommit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3630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958896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Regression 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09906"/>
              </p:ext>
            </p:extLst>
          </p:nvPr>
        </p:nvGraphicFramePr>
        <p:xfrm>
          <a:off x="152400" y="990600"/>
          <a:ext cx="306746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Worksheet" r:id="rId3" imgW="4733857" imgH="3057457" progId="Excel.Sheet.8">
                  <p:embed/>
                </p:oleObj>
              </mc:Choice>
              <mc:Fallback>
                <p:oleObj name="Worksheet" r:id="rId3" imgW="4733857" imgH="3057457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990600"/>
                        <a:ext cx="306746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36703"/>
              </p:ext>
            </p:extLst>
          </p:nvPr>
        </p:nvGraphicFramePr>
        <p:xfrm>
          <a:off x="3352800" y="1371600"/>
          <a:ext cx="5689600" cy="515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5155920" imgH="4673520" progId="Equation.DSMT4">
                  <p:embed/>
                </p:oleObj>
              </mc:Choice>
              <mc:Fallback>
                <p:oleObj name="Equation" r:id="rId5" imgW="5155920" imgH="467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1371600"/>
                        <a:ext cx="5689600" cy="5157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759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Checking Normality of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Graphically</a:t>
            </a:r>
          </a:p>
          <a:p>
            <a:pPr lvl="1"/>
            <a:r>
              <a:rPr lang="en-US" dirty="0"/>
              <a:t>Histogram – Should be mound shaped around 0 </a:t>
            </a:r>
          </a:p>
          <a:p>
            <a:pPr lvl="1"/>
            <a:r>
              <a:rPr lang="en-US" dirty="0"/>
              <a:t>Normal Probability Plot – Residuals versus expected values under normality should follow a straight line.</a:t>
            </a:r>
          </a:p>
          <a:p>
            <a:pPr lvl="2"/>
            <a:r>
              <a:rPr lang="en-US" sz="2000" dirty="0"/>
              <a:t>Rank residuals from smallest (large negative) to highest (k = 1,…,n)</a:t>
            </a:r>
          </a:p>
          <a:p>
            <a:pPr lvl="2"/>
            <a:r>
              <a:rPr lang="en-US" sz="2000" dirty="0"/>
              <a:t>Compute the quantile for the ranked residual: p=(k-0.375)/(n+0.25)</a:t>
            </a:r>
          </a:p>
          <a:p>
            <a:pPr lvl="2"/>
            <a:r>
              <a:rPr lang="en-US" sz="2000" dirty="0"/>
              <a:t>Obtain the Z-score corresponding to the quantiles:  z(p)</a:t>
            </a:r>
          </a:p>
          <a:p>
            <a:pPr lvl="2"/>
            <a:r>
              <a:rPr lang="en-US" sz="2000" dirty="0"/>
              <a:t>Expected Residual = √MSE*z(p)</a:t>
            </a:r>
          </a:p>
          <a:p>
            <a:pPr lvl="2"/>
            <a:r>
              <a:rPr lang="en-US" sz="2000" dirty="0"/>
              <a:t>Plot Ordered residuals versus Expected Residuals</a:t>
            </a:r>
          </a:p>
          <a:p>
            <a:r>
              <a:rPr lang="en-US" dirty="0"/>
              <a:t>Numerical Tests:</a:t>
            </a:r>
          </a:p>
          <a:p>
            <a:pPr lvl="1"/>
            <a:r>
              <a:rPr lang="en-US" dirty="0"/>
              <a:t>Correlation Test: Obtain correlation between ordered residuals and z(p). </a:t>
            </a:r>
            <a:r>
              <a:rPr lang="en-US" sz="2000" dirty="0"/>
              <a:t>Critical Values for n up to 100 are provided by Looney and </a:t>
            </a:r>
            <a:r>
              <a:rPr lang="en-US" sz="2000" dirty="0" err="1"/>
              <a:t>Gulledge</a:t>
            </a:r>
            <a:r>
              <a:rPr lang="en-US" sz="2000" dirty="0"/>
              <a:t> (1985)).</a:t>
            </a:r>
          </a:p>
          <a:p>
            <a:pPr lvl="1"/>
            <a:r>
              <a:rPr lang="en-US" dirty="0"/>
              <a:t>Shapiro-Wilk Test: Similar to Correlation Test, with more complex calculations. Printed directly by statistical software package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377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/>
              <a:t>Normal Probability Plot / Correlation Test</a:t>
            </a:r>
          </a:p>
        </p:txBody>
      </p:sp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469928"/>
              </p:ext>
            </p:extLst>
          </p:nvPr>
        </p:nvGraphicFramePr>
        <p:xfrm>
          <a:off x="2895600" y="1143000"/>
          <a:ext cx="6088806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31308"/>
              </p:ext>
            </p:extLst>
          </p:nvPr>
        </p:nvGraphicFramePr>
        <p:xfrm>
          <a:off x="76200" y="1371600"/>
          <a:ext cx="2552700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Worksheet" r:id="rId4" imgW="2552700" imgH="3438457" progId="Excel.Sheet.8">
                  <p:embed/>
                </p:oleObj>
              </mc:Choice>
              <mc:Fallback>
                <p:oleObj name="Worksheet" r:id="rId4" imgW="2552700" imgH="3438457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1371600"/>
                        <a:ext cx="2552700" cy="343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890951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xtreme and Middle Residu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029200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</a:t>
            </a:r>
            <a:r>
              <a:rPr lang="en-US" dirty="0"/>
              <a:t> correlation between the Residuals and their expected values under normality is 0.9972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6172200"/>
            <a:ext cx="632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ased on the Shapiro-Wilk test in R, the P-value for H</a:t>
            </a:r>
            <a:r>
              <a:rPr lang="en-US" sz="1600" baseline="-25000" dirty="0"/>
              <a:t>0</a:t>
            </a:r>
            <a:r>
              <a:rPr lang="en-US" sz="1600" dirty="0"/>
              <a:t>: Errors are normal is P = .0859  (Do not reject Normality)</a:t>
            </a:r>
          </a:p>
        </p:txBody>
      </p:sp>
    </p:spTree>
    <p:extLst>
      <p:ext uri="{BB962C8B-B14F-4D97-AF65-F5344CB8AC3E}">
        <p14:creationId xmlns:p14="http://schemas.microsoft.com/office/powerpoint/2010/main" val="960501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r>
              <a:rPr lang="en-US" sz="3200" dirty="0"/>
              <a:t>Checking the Constant Variance Assum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lot Residuals versus X or Predicted Values</a:t>
            </a:r>
          </a:p>
          <a:p>
            <a:pPr lvl="1"/>
            <a:r>
              <a:rPr lang="en-US" dirty="0"/>
              <a:t>Random Cloud around 0 </a:t>
            </a:r>
            <a:r>
              <a:rPr lang="en-US" dirty="0">
                <a:sym typeface="Symbol" pitchFamily="18" charset="2"/>
              </a:rPr>
              <a:t> Linear Relation</a:t>
            </a:r>
          </a:p>
          <a:p>
            <a:pPr lvl="1"/>
            <a:r>
              <a:rPr lang="en-US" dirty="0">
                <a:sym typeface="Symbol" pitchFamily="18" charset="2"/>
              </a:rPr>
              <a:t>Funnel Shape  Non-constant Variance</a:t>
            </a:r>
          </a:p>
          <a:p>
            <a:pPr lvl="1"/>
            <a:r>
              <a:rPr lang="en-US" dirty="0">
                <a:sym typeface="Symbol" pitchFamily="18" charset="2"/>
              </a:rPr>
              <a:t>Outliers fall far above (positive) or below (negative) the general cloud pattern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ym typeface="Symbol" pitchFamily="18" charset="2"/>
              </a:rPr>
              <a:t>Plot absolute Residuals, squared residuals, or square root of absolute residuals</a:t>
            </a:r>
          </a:p>
          <a:p>
            <a:pPr lvl="1"/>
            <a:r>
              <a:rPr lang="en-US" dirty="0"/>
              <a:t>Positive Association </a:t>
            </a:r>
            <a:r>
              <a:rPr lang="en-US" dirty="0">
                <a:sym typeface="Symbol" pitchFamily="18" charset="2"/>
              </a:rPr>
              <a:t> Non-constant Variance</a:t>
            </a:r>
          </a:p>
          <a:p>
            <a:r>
              <a:rPr lang="en-US" dirty="0">
                <a:sym typeface="Symbol" pitchFamily="18" charset="2"/>
              </a:rPr>
              <a:t>Numerical Tests</a:t>
            </a:r>
          </a:p>
          <a:p>
            <a:pPr lvl="1"/>
            <a:r>
              <a:rPr lang="en-US" dirty="0">
                <a:sym typeface="Symbol" pitchFamily="18" charset="2"/>
              </a:rPr>
              <a:t>Brown-Forsyth Test – 2 Sample t-test of absolute deviations from group medians</a:t>
            </a:r>
          </a:p>
          <a:p>
            <a:pPr lvl="1"/>
            <a:r>
              <a:rPr lang="en-US" dirty="0" err="1">
                <a:sym typeface="Symbol" pitchFamily="18" charset="2"/>
              </a:rPr>
              <a:t>Breusch</a:t>
            </a:r>
            <a:r>
              <a:rPr lang="en-US" dirty="0">
                <a:sym typeface="Symbol" pitchFamily="18" charset="2"/>
              </a:rPr>
              <a:t>-Pagan Test – Regresses squared residuals on model predictors (X variables)</a:t>
            </a:r>
          </a:p>
        </p:txBody>
      </p:sp>
    </p:spTree>
    <p:extLst>
      <p:ext uri="{BB962C8B-B14F-4D97-AF65-F5344CB8AC3E}">
        <p14:creationId xmlns:p14="http://schemas.microsoft.com/office/powerpoint/2010/main" val="12214827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8281919"/>
              </p:ext>
            </p:extLst>
          </p:nvPr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888563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604881"/>
              </p:ext>
            </p:extLst>
          </p:nvPr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6252492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896</Words>
  <Application>Microsoft Office PowerPoint</Application>
  <PresentationFormat>On-screen Show (4:3)</PresentationFormat>
  <Paragraphs>10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Lucida Sans Typewriter</vt:lpstr>
      <vt:lpstr>Symbol</vt:lpstr>
      <vt:lpstr>Wingdings</vt:lpstr>
      <vt:lpstr>Office Theme</vt:lpstr>
      <vt:lpstr>Worksheet</vt:lpstr>
      <vt:lpstr>Equation</vt:lpstr>
      <vt:lpstr>MathType 6.0 Equation</vt:lpstr>
      <vt:lpstr>Checking Regression Model Assumptions</vt:lpstr>
      <vt:lpstr>Data Description / Model</vt:lpstr>
      <vt:lpstr>PowerPoint Presentation</vt:lpstr>
      <vt:lpstr>Regression Model</vt:lpstr>
      <vt:lpstr>Checking Normality of Errors</vt:lpstr>
      <vt:lpstr>Normal Probability Plot / Correlation Test</vt:lpstr>
      <vt:lpstr>Checking the Constant Variance Assumption</vt:lpstr>
      <vt:lpstr>PowerPoint Presentation</vt:lpstr>
      <vt:lpstr>PowerPoint Presentation</vt:lpstr>
      <vt:lpstr>Equal (Homogeneous) Variance - I</vt:lpstr>
      <vt:lpstr>Equal (Homogeneous) Variance - II</vt:lpstr>
      <vt:lpstr>Brown-Forsyth and Breusch-Pagan Tests</vt:lpstr>
      <vt:lpstr>Linearity of Regression</vt:lpstr>
      <vt:lpstr>Linearity of Regression</vt:lpstr>
      <vt:lpstr>PowerPoint Presentation</vt:lpstr>
      <vt:lpstr>Height and Weight Data – n=505, c=18 Groups</vt:lpstr>
      <vt:lpstr>Box-Cox Transformations</vt:lpstr>
      <vt:lpstr>Box-Cox Transformation – Obtained in R</vt:lpstr>
      <vt:lpstr>Results of Tests (Using R Functions) on ln(WT)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cking Regression Model Assumptions</dc:title>
  <dc:creator>Winner,Lawrence Herman</dc:creator>
  <cp:lastModifiedBy>Larry Winner</cp:lastModifiedBy>
  <cp:revision>35</cp:revision>
  <dcterms:created xsi:type="dcterms:W3CDTF">2014-09-23T15:11:27Z</dcterms:created>
  <dcterms:modified xsi:type="dcterms:W3CDTF">2019-10-09T11:24:28Z</dcterms:modified>
</cp:coreProperties>
</file>